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32" w:type="dxa"/>
        <w:tblInd w:w="648" w:type="dxa"/>
        <w:tblLayout w:type="fixed"/>
        <w:tblLook w:val="0000" w:firstRow="0" w:lastRow="0" w:firstColumn="0" w:lastColumn="0" w:noHBand="0" w:noVBand="0"/>
      </w:tblPr>
      <w:tblGrid>
        <w:gridCol w:w="1419"/>
        <w:gridCol w:w="8513"/>
      </w:tblGrid>
      <w:tr w:rsidR="00B27B93">
        <w:tblPrEx>
          <w:tblCellMar>
            <w:top w:w="0" w:type="dxa"/>
            <w:bottom w:w="0" w:type="dxa"/>
          </w:tblCellMar>
        </w:tblPrEx>
        <w:trPr>
          <w:trHeight w:val="613"/>
        </w:trPr>
        <w:tc>
          <w:tcPr>
            <w:tcW w:w="1419" w:type="dxa"/>
            <w:vMerge w:val="restart"/>
          </w:tcPr>
          <w:p w:rsidR="00B27B93" w:rsidRDefault="00862344">
            <w:r>
              <w:rPr>
                <w:rFonts w:eastAsia="楷体_GB2312"/>
                <w:b/>
                <w:bCs/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80340</wp:posOffset>
                      </wp:positionH>
                      <wp:positionV relativeFrom="paragraph">
                        <wp:posOffset>-3810</wp:posOffset>
                      </wp:positionV>
                      <wp:extent cx="1270" cy="9514205"/>
                      <wp:effectExtent l="13970" t="7620" r="13335" b="12700"/>
                      <wp:wrapNone/>
                      <wp:docPr id="321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951420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A935651" id="Line 98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2pt,-.3pt" to="-14.1pt,7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" strokeweight="1pt">
                      <v:stroke dashstyle="1 1" endcap="round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4445</wp:posOffset>
                      </wp:positionV>
                      <wp:extent cx="1143000" cy="704850"/>
                      <wp:effectExtent l="12065" t="6350" r="6985" b="12700"/>
                      <wp:wrapNone/>
                      <wp:docPr id="320" name="Rectangl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704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2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27B93" w:rsidRDefault="00F97948">
                                  <w:r>
                                    <w:rPr>
                                      <w:rFonts w:hint="eastAsia"/>
                                    </w:rPr>
                                    <w:t>本试卷适应范围</w:t>
                                  </w:r>
                                </w:p>
                                <w:p w:rsidR="00B27B93" w:rsidRDefault="00F97948">
                                  <w:r>
                                    <w:rPr>
                                      <w:rFonts w:hint="eastAsia"/>
                                    </w:rPr>
                                    <w:t>机制、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材控、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农机、</w:t>
                                  </w:r>
                                  <w:r>
                                    <w:t>车辆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15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级，</w:t>
                                  </w:r>
                                  <w:proofErr w:type="gramStart"/>
                                  <w:r>
                                    <w:t>补缓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考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7" o:spid="_x0000_s1026" style="position:absolute;left:0;text-align:left;margin-left:-.1pt;margin-top:.35pt;width:90pt;height:55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">
                      <v:stroke miterlimit="2"/>
                      <v:textbox>
                        <w:txbxContent>
                          <w:p w:rsidR="00B27B93" w:rsidRDefault="00F97948">
                            <w:r>
                              <w:rPr>
                                <w:rFonts w:hint="eastAsia"/>
                              </w:rPr>
                              <w:t>本试卷适应范围</w:t>
                            </w:r>
                          </w:p>
                          <w:p w:rsidR="00B27B93" w:rsidRDefault="00F97948">
                            <w:r>
                              <w:rPr>
                                <w:rFonts w:hint="eastAsia"/>
                              </w:rPr>
                              <w:t>机制、</w:t>
                            </w:r>
                            <w:r>
                              <w:rPr>
                                <w:rFonts w:hint="eastAsia"/>
                              </w:rPr>
                              <w:t>材控、</w:t>
                            </w:r>
                            <w:r>
                              <w:rPr>
                                <w:rFonts w:hint="eastAsia"/>
                              </w:rPr>
                              <w:t>农机、</w:t>
                            </w:r>
                            <w:r>
                              <w:t>车辆</w:t>
                            </w:r>
                            <w:r>
                              <w:rPr>
                                <w:rFonts w:hint="eastAsia"/>
                              </w:rPr>
                              <w:t>15</w:t>
                            </w:r>
                            <w:r>
                              <w:rPr>
                                <w:rFonts w:hint="eastAsia"/>
                              </w:rPr>
                              <w:t>级，</w:t>
                            </w:r>
                            <w:proofErr w:type="gramStart"/>
                            <w:r>
                              <w:t>补缓</w:t>
                            </w:r>
                            <w:r>
                              <w:rPr>
                                <w:rFonts w:hint="eastAsia"/>
                              </w:rPr>
                              <w:t>考</w:t>
                            </w:r>
                            <w:proofErr w:type="gramEnd"/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97948">
              <w:rPr>
                <w:rFonts w:hint="eastAsia"/>
              </w:rPr>
              <w:t xml:space="preserve"> </w:t>
            </w:r>
          </w:p>
        </w:tc>
        <w:tc>
          <w:tcPr>
            <w:tcW w:w="8513" w:type="dxa"/>
          </w:tcPr>
          <w:p w:rsidR="00B27B93" w:rsidRDefault="00F97948">
            <w:pPr>
              <w:rPr>
                <w:rFonts w:eastAsia="楷体_GB2312"/>
                <w:b/>
                <w:bCs/>
                <w:sz w:val="44"/>
              </w:rPr>
            </w:pPr>
            <w:r>
              <w:t xml:space="preserve"> </w:t>
            </w:r>
            <w:r>
              <w:rPr>
                <w:rFonts w:eastAsia="楷体_GB2312"/>
                <w:b/>
                <w:bCs/>
                <w:sz w:val="32"/>
              </w:rPr>
              <w:t xml:space="preserve">   </w:t>
            </w:r>
            <w:r>
              <w:rPr>
                <w:rFonts w:eastAsia="楷体_GB2312" w:hint="eastAsia"/>
                <w:b/>
                <w:bCs/>
                <w:sz w:val="44"/>
              </w:rPr>
              <w:t>南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京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农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业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大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学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试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题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纸</w:t>
            </w:r>
          </w:p>
        </w:tc>
      </w:tr>
      <w:tr w:rsidR="00B27B93">
        <w:tblPrEx>
          <w:tblCellMar>
            <w:top w:w="0" w:type="dxa"/>
            <w:bottom w:w="0" w:type="dxa"/>
          </w:tblCellMar>
        </w:tblPrEx>
        <w:trPr>
          <w:trHeight w:val="615"/>
        </w:trPr>
        <w:tc>
          <w:tcPr>
            <w:tcW w:w="1419" w:type="dxa"/>
            <w:vMerge/>
          </w:tcPr>
          <w:p w:rsidR="00B27B93" w:rsidRDefault="00B27B93"/>
        </w:tc>
        <w:tc>
          <w:tcPr>
            <w:tcW w:w="8513" w:type="dxa"/>
            <w:vAlign w:val="center"/>
          </w:tcPr>
          <w:p w:rsidR="00B27B93" w:rsidRDefault="00F97948">
            <w:pPr>
              <w:ind w:firstLineChars="400" w:firstLine="964"/>
              <w:rPr>
                <w:b/>
                <w:bCs/>
                <w:szCs w:val="21"/>
              </w:rPr>
            </w:pPr>
            <w:r>
              <w:rPr>
                <w:b/>
                <w:bCs/>
                <w:sz w:val="24"/>
              </w:rPr>
              <w:t>2016-2017</w:t>
            </w:r>
            <w:r>
              <w:rPr>
                <w:rFonts w:hint="eastAsia"/>
                <w:b/>
                <w:bCs/>
                <w:sz w:val="24"/>
              </w:rPr>
              <w:t>学年第一学期</w:t>
            </w:r>
            <w:r>
              <w:rPr>
                <w:b/>
                <w:sz w:val="24"/>
              </w:rPr>
              <w:t xml:space="preserve">    </w:t>
            </w:r>
            <w:r>
              <w:rPr>
                <w:rFonts w:hint="eastAsia"/>
                <w:b/>
                <w:sz w:val="24"/>
              </w:rPr>
              <w:t>课程</w:t>
            </w:r>
            <w:r>
              <w:rPr>
                <w:rFonts w:hint="eastAsia"/>
                <w:b/>
                <w:bCs/>
                <w:sz w:val="24"/>
              </w:rPr>
              <w:t>类型：必修</w:t>
            </w:r>
            <w:r>
              <w:rPr>
                <w:b/>
                <w:bCs/>
                <w:sz w:val="24"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试卷类型：</w:t>
            </w:r>
            <w:r>
              <w:rPr>
                <w:b/>
                <w:bCs/>
                <w:sz w:val="24"/>
              </w:rPr>
              <w:t>B</w:t>
            </w:r>
          </w:p>
        </w:tc>
      </w:tr>
      <w:tr w:rsidR="00B27B93">
        <w:tblPrEx>
          <w:tblCellMar>
            <w:top w:w="0" w:type="dxa"/>
            <w:bottom w:w="0" w:type="dxa"/>
          </w:tblCellMar>
        </w:tblPrEx>
        <w:tc>
          <w:tcPr>
            <w:tcW w:w="9932" w:type="dxa"/>
            <w:gridSpan w:val="2"/>
            <w:tcBorders>
              <w:bottom w:val="single" w:sz="4" w:space="0" w:color="auto"/>
            </w:tcBorders>
          </w:tcPr>
          <w:p w:rsidR="00B27B93" w:rsidRDefault="0086234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5265420</wp:posOffset>
                      </wp:positionH>
                      <wp:positionV relativeFrom="paragraph">
                        <wp:posOffset>147320</wp:posOffset>
                      </wp:positionV>
                      <wp:extent cx="685800" cy="635"/>
                      <wp:effectExtent l="11430" t="12065" r="7620" b="6350"/>
                      <wp:wrapNone/>
                      <wp:docPr id="319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F7DF48" id="Line 101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.6pt,11.6pt" to="468.6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c30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l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499360</wp:posOffset>
                      </wp:positionH>
                      <wp:positionV relativeFrom="paragraph">
                        <wp:posOffset>173355</wp:posOffset>
                      </wp:positionV>
                      <wp:extent cx="1226820" cy="635"/>
                      <wp:effectExtent l="7620" t="9525" r="13335" b="8890"/>
                      <wp:wrapNone/>
                      <wp:docPr id="318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68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DE24B9" id="Line 99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8pt,13.65pt" to="293.4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147320</wp:posOffset>
                      </wp:positionV>
                      <wp:extent cx="1339215" cy="635"/>
                      <wp:effectExtent l="11430" t="12065" r="11430" b="6350"/>
                      <wp:wrapNone/>
                      <wp:docPr id="317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BADAF3" id="Line 99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1pt,11.6pt" to="140.5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"/>
                  </w:pict>
                </mc:Fallback>
              </mc:AlternateContent>
            </w:r>
            <w:r w:rsidR="00F97948">
              <w:rPr>
                <w:rFonts w:hint="eastAsia"/>
              </w:rPr>
              <w:t>课程号</w:t>
            </w:r>
            <w:r w:rsidR="00F97948">
              <w:t xml:space="preserve">  MEEN3102              </w:t>
            </w:r>
            <w:r w:rsidR="00F97948">
              <w:rPr>
                <w:rFonts w:hint="eastAsia"/>
              </w:rPr>
              <w:t>课程名</w:t>
            </w:r>
            <w:r w:rsidR="00F97948">
              <w:t xml:space="preserve">  </w:t>
            </w:r>
            <w:r w:rsidR="00F97948">
              <w:rPr>
                <w:rFonts w:hint="eastAsia"/>
              </w:rPr>
              <w:t>理论力学</w:t>
            </w:r>
            <w:r w:rsidR="00F97948">
              <w:t xml:space="preserve">                           </w:t>
            </w:r>
            <w:r w:rsidR="00F97948">
              <w:rPr>
                <w:rFonts w:hint="eastAsia"/>
              </w:rPr>
              <w:t>学分</w:t>
            </w:r>
            <w:r w:rsidR="00F97948">
              <w:t xml:space="preserve">  4 </w:t>
            </w:r>
            <w:r w:rsidR="00F97948">
              <w:rPr>
                <w:rFonts w:hint="eastAsia"/>
              </w:rPr>
              <w:t xml:space="preserve">      </w:t>
            </w:r>
          </w:p>
          <w:p w:rsidR="00B27B93" w:rsidRDefault="0086234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257800</wp:posOffset>
                      </wp:positionH>
                      <wp:positionV relativeFrom="paragraph">
                        <wp:posOffset>163830</wp:posOffset>
                      </wp:positionV>
                      <wp:extent cx="685800" cy="635"/>
                      <wp:effectExtent l="13335" t="7620" r="5715" b="10795"/>
                      <wp:wrapNone/>
                      <wp:docPr id="316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8DB248" id="Line 101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2.9pt" to="468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C5u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5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154305</wp:posOffset>
                      </wp:positionV>
                      <wp:extent cx="1339215" cy="635"/>
                      <wp:effectExtent l="13335" t="7620" r="9525" b="10795"/>
                      <wp:wrapNone/>
                      <wp:docPr id="315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A0B7C7" id="Line 9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pt,12.15pt" to="139.95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581275</wp:posOffset>
                      </wp:positionH>
                      <wp:positionV relativeFrom="paragraph">
                        <wp:posOffset>144780</wp:posOffset>
                      </wp:positionV>
                      <wp:extent cx="1150620" cy="635"/>
                      <wp:effectExtent l="13335" t="7620" r="7620" b="10795"/>
                      <wp:wrapNone/>
                      <wp:docPr id="314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06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2B6E24" id="Line 100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25pt,11.4pt" to="293.8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"/>
                  </w:pict>
                </mc:Fallback>
              </mc:AlternateContent>
            </w:r>
            <w:r w:rsidR="00F97948">
              <w:rPr>
                <w:rFonts w:hint="eastAsia"/>
              </w:rPr>
              <w:t>学号</w:t>
            </w:r>
            <w:r w:rsidR="00F97948">
              <w:rPr>
                <w:rFonts w:hint="eastAsia"/>
              </w:rPr>
              <w:t xml:space="preserve">                            </w:t>
            </w:r>
            <w:r w:rsidR="00F97948">
              <w:rPr>
                <w:rFonts w:hint="eastAsia"/>
              </w:rPr>
              <w:t>姓名</w:t>
            </w:r>
            <w:r w:rsidR="00F97948">
              <w:rPr>
                <w:rFonts w:hint="eastAsia"/>
              </w:rPr>
              <w:t xml:space="preserve">                                       </w:t>
            </w:r>
            <w:r w:rsidR="00F97948">
              <w:rPr>
                <w:rFonts w:hint="eastAsia"/>
              </w:rPr>
              <w:t>班级</w:t>
            </w:r>
            <w:r w:rsidR="00F97948">
              <w:rPr>
                <w:rFonts w:hint="eastAsia"/>
              </w:rPr>
              <w:t xml:space="preserve"> </w:t>
            </w:r>
          </w:p>
        </w:tc>
      </w:tr>
      <w:tr w:rsidR="00B27B93">
        <w:tblPrEx>
          <w:tblCellMar>
            <w:top w:w="0" w:type="dxa"/>
            <w:bottom w:w="0" w:type="dxa"/>
          </w:tblCellMar>
        </w:tblPrEx>
        <w:trPr>
          <w:trHeight w:val="11684"/>
        </w:trPr>
        <w:tc>
          <w:tcPr>
            <w:tcW w:w="9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97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87"/>
              <w:gridCol w:w="1387"/>
              <w:gridCol w:w="1387"/>
              <w:gridCol w:w="1387"/>
              <w:gridCol w:w="1386"/>
              <w:gridCol w:w="1386"/>
              <w:gridCol w:w="1386"/>
            </w:tblGrid>
            <w:tr w:rsidR="00B27B93">
              <w:tblPrEx>
                <w:tblCellMar>
                  <w:top w:w="0" w:type="dxa"/>
                  <w:bottom w:w="0" w:type="dxa"/>
                </w:tblCellMar>
              </w:tblPrEx>
              <w:trPr>
                <w:trHeight w:val="457"/>
              </w:trPr>
              <w:tc>
                <w:tcPr>
                  <w:tcW w:w="1387" w:type="dxa"/>
                  <w:vAlign w:val="center"/>
                </w:tcPr>
                <w:p w:rsidR="00B27B93" w:rsidRDefault="00F97948">
                  <w:pPr>
                    <w:jc w:val="center"/>
                  </w:pPr>
                  <w:r>
                    <w:rPr>
                      <w:rFonts w:hint="eastAsia"/>
                    </w:rPr>
                    <w:t>题号</w:t>
                  </w:r>
                </w:p>
              </w:tc>
              <w:tc>
                <w:tcPr>
                  <w:tcW w:w="1387" w:type="dxa"/>
                  <w:vAlign w:val="center"/>
                </w:tcPr>
                <w:p w:rsidR="00B27B93" w:rsidRDefault="00F97948">
                  <w:pPr>
                    <w:jc w:val="center"/>
                  </w:pPr>
                  <w:proofErr w:type="gramStart"/>
                  <w:r>
                    <w:rPr>
                      <w:rFonts w:hint="eastAsia"/>
                    </w:rPr>
                    <w:t>一</w:t>
                  </w:r>
                  <w:proofErr w:type="gramEnd"/>
                </w:p>
              </w:tc>
              <w:tc>
                <w:tcPr>
                  <w:tcW w:w="1387" w:type="dxa"/>
                  <w:vAlign w:val="center"/>
                </w:tcPr>
                <w:p w:rsidR="00B27B93" w:rsidRDefault="00F97948">
                  <w:pPr>
                    <w:jc w:val="center"/>
                  </w:pPr>
                  <w:r>
                    <w:rPr>
                      <w:rFonts w:hint="eastAsia"/>
                    </w:rPr>
                    <w:t>二</w:t>
                  </w:r>
                </w:p>
              </w:tc>
              <w:tc>
                <w:tcPr>
                  <w:tcW w:w="1387" w:type="dxa"/>
                  <w:vAlign w:val="center"/>
                </w:tcPr>
                <w:p w:rsidR="00B27B93" w:rsidRDefault="00F97948">
                  <w:pPr>
                    <w:jc w:val="center"/>
                  </w:pPr>
                  <w:r>
                    <w:rPr>
                      <w:rFonts w:hint="eastAsia"/>
                    </w:rPr>
                    <w:t>三</w:t>
                  </w:r>
                </w:p>
              </w:tc>
              <w:tc>
                <w:tcPr>
                  <w:tcW w:w="1386" w:type="dxa"/>
                  <w:vAlign w:val="center"/>
                </w:tcPr>
                <w:p w:rsidR="00B27B93" w:rsidRDefault="00F97948">
                  <w:pPr>
                    <w:jc w:val="center"/>
                  </w:pPr>
                  <w:r>
                    <w:rPr>
                      <w:rFonts w:hint="eastAsia"/>
                    </w:rPr>
                    <w:t>四</w:t>
                  </w:r>
                </w:p>
              </w:tc>
              <w:tc>
                <w:tcPr>
                  <w:tcW w:w="1386" w:type="dxa"/>
                  <w:vAlign w:val="center"/>
                </w:tcPr>
                <w:p w:rsidR="00B27B93" w:rsidRDefault="00F97948">
                  <w:pPr>
                    <w:jc w:val="center"/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  <w:tc>
                <w:tcPr>
                  <w:tcW w:w="1386" w:type="dxa"/>
                  <w:vAlign w:val="center"/>
                </w:tcPr>
                <w:p w:rsidR="00B27B93" w:rsidRDefault="00F97948">
                  <w:pPr>
                    <w:jc w:val="center"/>
                  </w:pPr>
                  <w:r>
                    <w:rPr>
                      <w:rFonts w:hint="eastAsia"/>
                    </w:rPr>
                    <w:t>签名</w:t>
                  </w:r>
                </w:p>
              </w:tc>
            </w:tr>
            <w:tr w:rsidR="00B27B93">
              <w:tblPrEx>
                <w:tblCellMar>
                  <w:top w:w="0" w:type="dxa"/>
                  <w:bottom w:w="0" w:type="dxa"/>
                </w:tblCellMar>
              </w:tblPrEx>
              <w:trPr>
                <w:trHeight w:val="463"/>
              </w:trPr>
              <w:tc>
                <w:tcPr>
                  <w:tcW w:w="1387" w:type="dxa"/>
                  <w:vAlign w:val="center"/>
                </w:tcPr>
                <w:p w:rsidR="00B27B93" w:rsidRDefault="00862344">
                  <w:pPr>
                    <w:jc w:val="center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>
                            <wp:simplePos x="0" y="0"/>
                            <wp:positionH relativeFrom="column">
                              <wp:posOffset>-69215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343535" cy="5250180"/>
                            <wp:effectExtent l="2540" t="0" r="0" b="0"/>
                            <wp:wrapNone/>
                            <wp:docPr id="313" name="Rectangle 9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43535" cy="5250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27B93" w:rsidRDefault="00F97948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B27B93"/>
                                      <w:p w:rsidR="00B27B93" w:rsidRDefault="00F97948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id="Rectangle 90" o:spid="_x0000_s1027" style="position:absolute;left:0;text-align:left;margin-left:-54.5pt;margin-top:15.1pt;width:27.05pt;height:413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" stroked="f">
                            <v:textbox>
                              <w:txbxContent>
                                <w:p w:rsidR="00B27B93" w:rsidRDefault="00F97948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B27B93"/>
                                <w:p w:rsidR="00B27B93" w:rsidRDefault="00F97948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F97948"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387" w:type="dxa"/>
                  <w:vAlign w:val="center"/>
                </w:tcPr>
                <w:p w:rsidR="00B27B93" w:rsidRDefault="00B27B93">
                  <w:pPr>
                    <w:jc w:val="center"/>
                  </w:pPr>
                </w:p>
              </w:tc>
              <w:tc>
                <w:tcPr>
                  <w:tcW w:w="1387" w:type="dxa"/>
                  <w:vAlign w:val="center"/>
                </w:tcPr>
                <w:p w:rsidR="00B27B93" w:rsidRDefault="00B27B93">
                  <w:pPr>
                    <w:jc w:val="center"/>
                  </w:pPr>
                </w:p>
              </w:tc>
              <w:tc>
                <w:tcPr>
                  <w:tcW w:w="1387" w:type="dxa"/>
                  <w:vAlign w:val="center"/>
                </w:tcPr>
                <w:p w:rsidR="00B27B93" w:rsidRDefault="00B27B93">
                  <w:pPr>
                    <w:jc w:val="center"/>
                  </w:pPr>
                </w:p>
              </w:tc>
              <w:tc>
                <w:tcPr>
                  <w:tcW w:w="1386" w:type="dxa"/>
                  <w:vAlign w:val="center"/>
                </w:tcPr>
                <w:p w:rsidR="00B27B93" w:rsidRDefault="00B27B93">
                  <w:pPr>
                    <w:jc w:val="center"/>
                  </w:pPr>
                </w:p>
              </w:tc>
              <w:tc>
                <w:tcPr>
                  <w:tcW w:w="1386" w:type="dxa"/>
                  <w:vAlign w:val="center"/>
                </w:tcPr>
                <w:p w:rsidR="00B27B93" w:rsidRDefault="00B27B93">
                  <w:pPr>
                    <w:jc w:val="center"/>
                  </w:pPr>
                </w:p>
              </w:tc>
              <w:tc>
                <w:tcPr>
                  <w:tcW w:w="1386" w:type="dxa"/>
                  <w:vAlign w:val="center"/>
                </w:tcPr>
                <w:p w:rsidR="00B27B93" w:rsidRDefault="00B27B93">
                  <w:pPr>
                    <w:jc w:val="center"/>
                  </w:pPr>
                </w:p>
              </w:tc>
            </w:tr>
          </w:tbl>
          <w:p w:rsidR="00B27B93" w:rsidRDefault="00F97948">
            <w:r>
              <w:rPr>
                <w:rFonts w:hint="eastAsia"/>
              </w:rPr>
              <w:t>备注：</w:t>
            </w:r>
            <w:r>
              <w:rPr>
                <w:rFonts w:hint="eastAsia"/>
                <w:i/>
                <w:color w:val="FF0000"/>
              </w:rPr>
              <w:t>（允许使用计算器）</w:t>
            </w:r>
          </w:p>
          <w:p w:rsidR="00B27B93" w:rsidRDefault="00F97948">
            <w:r>
              <w:rPr>
                <w:rFonts w:hint="eastAsia"/>
              </w:rPr>
              <w:t xml:space="preserve">                     </w:t>
            </w:r>
          </w:p>
          <w:p w:rsidR="00B27B93" w:rsidRDefault="00F9794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一、填空题（一空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分，共</w:t>
            </w:r>
            <w:r>
              <w:rPr>
                <w:rFonts w:hint="eastAsia"/>
                <w:sz w:val="24"/>
              </w:rPr>
              <w:t>10</w:t>
            </w:r>
            <w:r>
              <w:rPr>
                <w:rFonts w:hint="eastAsia"/>
                <w:sz w:val="24"/>
              </w:rPr>
              <w:t>分）</w:t>
            </w:r>
          </w:p>
          <w:p w:rsidR="00B27B93" w:rsidRDefault="00F97948">
            <w:pPr>
              <w:spacing w:line="400" w:lineRule="exact"/>
              <w:ind w:leftChars="50" w:left="420" w:hangingChars="150" w:hanging="315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1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、平面一般力系向平面内一点简化，得到一个主矢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R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´和主矩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M</w:t>
            </w:r>
            <w:r>
              <w:rPr>
                <w:rFonts w:ascii="宋体" w:hAnsi="宋体" w:hint="eastAsia"/>
                <w:color w:val="000000"/>
                <w:kern w:val="0"/>
                <w:szCs w:val="21"/>
                <w:vertAlign w:val="subscript"/>
              </w:rPr>
              <w:t>O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，若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R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´≠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，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M</w:t>
            </w:r>
            <w:r>
              <w:rPr>
                <w:rFonts w:ascii="宋体" w:hAnsi="宋体" w:hint="eastAsia"/>
                <w:color w:val="000000"/>
                <w:kern w:val="0"/>
                <w:szCs w:val="21"/>
                <w:vertAlign w:val="subscript"/>
              </w:rPr>
              <w:t>O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≠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0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，则表明原力系最终可以简化为一</w:t>
            </w:r>
            <w:bookmarkStart w:id="0" w:name="OLE_LINK1"/>
            <w:bookmarkStart w:id="1" w:name="OLE_LINK2"/>
            <w:r>
              <w:rPr>
                <w:rFonts w:ascii="宋体" w:hAnsi="宋体" w:hint="eastAsia"/>
                <w:color w:val="000000"/>
                <w:kern w:val="0"/>
                <w:szCs w:val="21"/>
              </w:rPr>
              <w:t>个</w:t>
            </w:r>
            <w:bookmarkEnd w:id="0"/>
            <w:bookmarkEnd w:id="1"/>
            <w:r>
              <w:rPr>
                <w:rFonts w:ascii="宋体" w:hAnsi="宋体"/>
                <w:szCs w:val="21"/>
                <w:u w:val="single"/>
              </w:rPr>
              <w:t xml:space="preserve">         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。</w:t>
            </w:r>
          </w:p>
          <w:p w:rsidR="00B27B93" w:rsidRDefault="00F97948">
            <w:pPr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、平面汇交力系独立的平衡方程式有</w:t>
            </w:r>
            <w:r>
              <w:rPr>
                <w:rFonts w:ascii="宋体" w:hAnsi="宋体"/>
                <w:szCs w:val="21"/>
                <w:u w:val="single"/>
              </w:rPr>
              <w:t xml:space="preserve">      </w:t>
            </w:r>
            <w:proofErr w:type="gramStart"/>
            <w:r>
              <w:rPr>
                <w:rFonts w:ascii="宋体" w:hAnsi="宋体" w:hint="eastAsia"/>
                <w:color w:val="000000"/>
                <w:kern w:val="0"/>
                <w:szCs w:val="21"/>
              </w:rPr>
              <w:t>个</w:t>
            </w:r>
            <w:proofErr w:type="gramEnd"/>
            <w:r>
              <w:rPr>
                <w:rFonts w:ascii="宋体" w:hAnsi="宋体" w:hint="eastAsia"/>
                <w:color w:val="000000"/>
                <w:kern w:val="0"/>
                <w:szCs w:val="21"/>
              </w:rPr>
              <w:t>，平面一般力系独立平衡方程有</w:t>
            </w:r>
            <w:r>
              <w:rPr>
                <w:rFonts w:ascii="宋体" w:hAnsi="宋体"/>
                <w:szCs w:val="21"/>
                <w:u w:val="single"/>
              </w:rPr>
              <w:t xml:space="preserve">      </w:t>
            </w:r>
            <w:proofErr w:type="gramStart"/>
            <w:r>
              <w:rPr>
                <w:rFonts w:ascii="宋体" w:hAnsi="宋体" w:hint="eastAsia"/>
                <w:color w:val="000000"/>
                <w:kern w:val="0"/>
                <w:szCs w:val="21"/>
              </w:rPr>
              <w:t>个</w:t>
            </w:r>
            <w:proofErr w:type="gramEnd"/>
            <w:r>
              <w:rPr>
                <w:rFonts w:ascii="宋体" w:hAnsi="宋体" w:hint="eastAsia"/>
                <w:color w:val="000000"/>
                <w:kern w:val="0"/>
                <w:szCs w:val="21"/>
              </w:rPr>
              <w:t>。</w:t>
            </w:r>
          </w:p>
          <w:p w:rsidR="00B27B93" w:rsidRDefault="00F97948">
            <w:pPr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  <w:r>
              <w:rPr>
                <w:rFonts w:ascii="宋体" w:hAnsi="宋体" w:hint="eastAsia"/>
                <w:szCs w:val="21"/>
              </w:rPr>
              <w:t>、已知质点作匀加速圆周运动，圆弧半径</w:t>
            </w:r>
            <w:r>
              <w:rPr>
                <w:rFonts w:ascii="宋体" w:hAnsi="宋体" w:hint="eastAsia"/>
                <w:szCs w:val="21"/>
              </w:rPr>
              <w:t>R=15m</w:t>
            </w:r>
            <w:r>
              <w:rPr>
                <w:rFonts w:ascii="宋体" w:hAnsi="宋体" w:hint="eastAsia"/>
                <w:szCs w:val="21"/>
              </w:rPr>
              <w:t>，初速度为</w:t>
            </w:r>
            <w:r>
              <w:rPr>
                <w:rFonts w:ascii="宋体" w:hAnsi="宋体" w:hint="eastAsia"/>
                <w:szCs w:val="21"/>
              </w:rPr>
              <w:t>0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 w:hint="eastAsia"/>
                <w:szCs w:val="21"/>
              </w:rPr>
              <w:t>3</w:t>
            </w:r>
            <w:r>
              <w:rPr>
                <w:rFonts w:ascii="宋体" w:hAnsi="宋体" w:hint="eastAsia"/>
                <w:szCs w:val="21"/>
              </w:rPr>
              <w:t>秒后质点速度是</w:t>
            </w:r>
            <w:r>
              <w:rPr>
                <w:rFonts w:ascii="宋体" w:hAnsi="宋体" w:hint="eastAsia"/>
                <w:szCs w:val="21"/>
              </w:rPr>
              <w:t>15m/s</w:t>
            </w:r>
            <w:r>
              <w:rPr>
                <w:rFonts w:ascii="宋体" w:hAnsi="宋体" w:hint="eastAsia"/>
                <w:szCs w:val="21"/>
              </w:rPr>
              <w:t>，此时质点切向加速度</w:t>
            </w:r>
            <w:r>
              <w:rPr>
                <w:rFonts w:ascii="宋体" w:hAnsi="宋体"/>
                <w:position w:val="-12"/>
                <w:szCs w:val="21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7" o:title=""/>
                </v:shape>
                <o:OLEObject Type="Embed" ProgID="Equation.DSMT4" ShapeID="_x0000_i1025" DrawAspect="Content" ObjectID="_1545561123" r:id="rId8"/>
              </w:object>
            </w:r>
            <w:r>
              <w:rPr>
                <w:rFonts w:ascii="宋体" w:hAnsi="宋体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</w:t>
            </w:r>
            <w:r>
              <w:rPr>
                <w:rFonts w:ascii="宋体" w:hAnsi="宋体"/>
                <w:szCs w:val="21"/>
                <w:u w:val="single"/>
              </w:rPr>
              <w:t xml:space="preserve">   </w:t>
            </w:r>
            <w:r>
              <w:rPr>
                <w:rFonts w:ascii="宋体" w:hAnsi="宋体" w:hint="eastAsia"/>
                <w:szCs w:val="21"/>
              </w:rPr>
              <w:t>；法向加速度</w:t>
            </w:r>
            <w:r>
              <w:rPr>
                <w:rFonts w:ascii="宋体" w:hAnsi="宋体"/>
                <w:position w:val="-12"/>
                <w:szCs w:val="21"/>
              </w:rPr>
              <w:object w:dxaOrig="480" w:dyaOrig="360">
                <v:shape id="_x0000_i1026" type="#_x0000_t75" style="width:24pt;height:18pt" o:ole="">
                  <v:imagedata r:id="rId9" o:title=""/>
                </v:shape>
                <o:OLEObject Type="Embed" ProgID="Equation.DSMT4" ShapeID="_x0000_i1026" DrawAspect="Content" ObjectID="_1545561124" r:id="rId10"/>
              </w:object>
            </w:r>
            <w:r>
              <w:rPr>
                <w:rFonts w:ascii="宋体" w:hAnsi="宋体"/>
                <w:szCs w:val="21"/>
                <w:u w:val="single"/>
              </w:rPr>
              <w:t xml:space="preserve"> 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</w:t>
            </w:r>
            <w:r>
              <w:rPr>
                <w:rFonts w:ascii="宋体" w:hAnsi="宋体"/>
                <w:szCs w:val="21"/>
                <w:u w:val="single"/>
              </w:rPr>
              <w:t xml:space="preserve">   </w:t>
            </w:r>
            <w:r>
              <w:rPr>
                <w:rFonts w:ascii="宋体" w:hAnsi="宋体" w:hint="eastAsia"/>
                <w:szCs w:val="21"/>
              </w:rPr>
              <w:t>；总加速度大小</w:t>
            </w:r>
            <w:r>
              <w:rPr>
                <w:rFonts w:ascii="宋体" w:hAnsi="宋体" w:hint="eastAsia"/>
                <w:szCs w:val="21"/>
              </w:rPr>
              <w:t xml:space="preserve">a = </w:t>
            </w:r>
            <w:r>
              <w:rPr>
                <w:rFonts w:ascii="宋体" w:hAnsi="宋体"/>
                <w:szCs w:val="21"/>
                <w:u w:val="single"/>
              </w:rPr>
              <w:t xml:space="preserve"> 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/>
                <w:szCs w:val="21"/>
                <w:u w:val="single"/>
              </w:rPr>
              <w:t xml:space="preserve">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</w:t>
            </w:r>
            <w:r>
              <w:rPr>
                <w:rFonts w:ascii="宋体" w:hAnsi="宋体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</w:rPr>
              <w:t>。</w:t>
            </w:r>
          </w:p>
          <w:p w:rsidR="00B27B93" w:rsidRDefault="00862344">
            <w:pPr>
              <w:adjustRightInd w:val="0"/>
              <w:snapToGrid w:val="0"/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</w:rPr>
            </w:pPr>
            <w:r>
              <w:rPr>
                <w:noProof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4095115</wp:posOffset>
                      </wp:positionH>
                      <wp:positionV relativeFrom="paragraph">
                        <wp:posOffset>56515</wp:posOffset>
                      </wp:positionV>
                      <wp:extent cx="2028825" cy="1651635"/>
                      <wp:effectExtent l="3175" t="635" r="0" b="0"/>
                      <wp:wrapSquare wrapText="bothSides"/>
                      <wp:docPr id="293" name="组合 10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8825" cy="1651635"/>
                                <a:chOff x="1680" y="9597"/>
                                <a:chExt cx="3195" cy="2601"/>
                              </a:xfrm>
                            </wpg:grpSpPr>
                            <wps:wsp>
                              <wps:cNvPr id="294" name="文本框 13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0" y="11574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5" name="文本框 13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55" y="10986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6" name="矩形 13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72" y="10485"/>
                                  <a:ext cx="1417" cy="9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2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7" name="平行四边形 13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72" y="10176"/>
                                  <a:ext cx="1877" cy="312"/>
                                </a:xfrm>
                                <a:prstGeom prst="parallelogram">
                                  <a:avLst>
                                    <a:gd name="adj" fmla="val 150401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2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" name="直线 131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3551" y="10649"/>
                                  <a:ext cx="93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" name="直线 13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570" y="11106"/>
                                  <a:ext cx="454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" name="直线 13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40" y="10179"/>
                                  <a:ext cx="0" cy="9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1" name="直线 131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90" y="11082"/>
                                  <a:ext cx="454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2" name="直线 13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10" y="11097"/>
                                  <a:ext cx="141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3" name="直线 132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60" y="10509"/>
                                  <a:ext cx="1417" cy="87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4" name="直线 1322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2459" y="10003"/>
                                  <a:ext cx="3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5" name="直线 13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21" y="11097"/>
                                  <a:ext cx="3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6" name="直线 13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15" y="11349"/>
                                  <a:ext cx="454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7" name="文本框 13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0" y="11313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8" name="文本框 13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00" y="10599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rFonts w:ascii="宋体" w:hAnsi="宋体" w:hint="eastAsia"/>
                                        <w:b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9" name="文本框 13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5" y="9597"/>
                                  <a:ext cx="720" cy="6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0" name="文本框 13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5" y="11280"/>
                                  <a:ext cx="720" cy="5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1" name="文本框 13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0" y="10683"/>
                                  <a:ext cx="720" cy="5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2" name="文本框 13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0" y="11037"/>
                                  <a:ext cx="720" cy="5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roofErr w:type="gramStart"/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036" o:spid="_x0000_s1028" style="position:absolute;left:0;text-align:left;margin-left:322.45pt;margin-top:4.45pt;width:159.75pt;height:130.05pt;z-index:251670528" coordorigin="1680,9597" coordsize="3195,2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1312" o:spid="_x0000_s1029" type="#_x0000_t202" style="position:absolute;left:1680;top:11574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          <v:textbox>
                          <w:txbxContent>
                            <w:p w:rsidR="00B27B93" w:rsidRDefault="00F97948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313" o:spid="_x0000_s1030" type="#_x0000_t202" style="position:absolute;left:4155;top:10986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    <v:textbox>
                          <w:txbxContent>
                            <w:p w:rsidR="00B27B93" w:rsidRDefault="00F97948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rect id="矩形 1314" o:spid="_x0000_s1031" style="position:absolute;left:2172;top:10485;width:1417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Xd/cIA&#10;AADcAAAADwAAAGRycy9kb3ducmV2LnhtbESPQYvCMBSE7wv+h/CEvW1TPZS1GkUEQQQPW8Xzo3mm&#10;1ealNtF2//1mQfA4zMw3zGI12EY8qfO1YwWTJAVBXDpds1FwOm6/vkH4gKyxcUwKfsnDajn6WGCu&#10;Xc8/9CyCERHCPkcFVQhtLqUvK7LoE9cSR+/iOoshys5I3WEf4baR0zTNpMWa40KFLW0qKm/Fwyo4&#10;TArjj+Yasl3jLW7u+3Pdo1Kf42E9BxFoCO/wq73TCqazDP7PxCMgl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Bd39wgAAANwAAAAPAAAAAAAAAAAAAAAAAJgCAABkcnMvZG93&#10;bnJldi54bWxQSwUGAAAAAAQABAD1AAAAhwMAAAAA&#10;" filled="f">
                        <v:stroke miterlimit="2"/>
                      </v:rect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平行四边形 1315" o:spid="_x0000_s1032" type="#_x0000_t7" style="position:absolute;left:2172;top:10176;width:187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/iBcUA&#10;AADcAAAADwAAAGRycy9kb3ducmV2LnhtbESPW2sCMRSE3wv+h3AE32pWhVpXsyItQi/0wVXw9bA5&#10;e8HNSdzEdfvvm0Khj8PMfMNstoNpRU+dbywrmE0TEMSF1Q1XCk7H/eMzCB+QNbaWScE3edhmo4cN&#10;ptre+UB9HioRIexTVFCH4FIpfVGTQT+1jjh6pe0Mhii7SuoO7xFuWjlPkidpsOG4UKOjl5qKS34z&#10;CtznwThrVtfX82X50V/fv8p8oZWajIfdGkSgIfyH/9pvWsF8tYTfM/EIy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+IFxQAAANwAAAAPAAAAAAAAAAAAAAAAAJgCAABkcnMv&#10;ZG93bnJldi54bWxQSwUGAAAAAAQABAD1AAAAigMAAAAA&#10;" filled="f">
                        <v:stroke miterlimit="2"/>
                      </v:shape>
                      <v:line id="直线 1316" o:spid="_x0000_s1033" style="position:absolute;rotation:90;visibility:visible;mso-wrap-style:square" from="3551,10649" to="4486,10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ioKb8AAADcAAAADwAAAGRycy9kb3ducmV2LnhtbERPy4rCMBTdC/5DuMLsNNWFjNW0iCDM&#10;asSOj+21ubbV5qYkGa1/bxYDszyc9yrvTSse5HxjWcF0koAgLq1uuFJw+NmOP0H4gKyxtUwKXuQh&#10;z4aDFabaPnlPjyJUIoawT1FBHUKXSunLmgz6ie2II3e1zmCI0FVSO3zGcNPKWZLMpcGGY0ONHW1q&#10;Ku/Fr1FQ6O+ddOfLC0+a5uZ42/lmK5X6GPXrJYhAffgX/7m/tILZIq6NZ+IRkNk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iioKb8AAADcAAAADwAAAAAAAAAAAAAAAACh&#10;AgAAZHJzL2Rvd25yZXYueG1sUEsFBgAAAAAEAAQA+QAAAI0DAAAAAA==&#10;" strokeweight=".5pt"/>
                      <v:line id="直线 1317" o:spid="_x0000_s1034" style="position:absolute;flip:x;visibility:visible;mso-wrap-style:square" from="3570,11106" to="4024,11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jcx8YAAADcAAAADwAAAGRycy9kb3ducmV2LnhtbESPQWsCMRSE70L/Q3iFXqRmK1Lc1ShS&#10;KPTgpVZWentuXjfLbl62Sarbf28EweMwM98wy/VgO3EiHxrHCl4mGQjiyumGawX7r/fnOYgQkTV2&#10;jknBPwVYrx5GSyy0O/MnnXaxFgnCoUAFJsa+kDJUhiyGieuJk/fjvMWYpK+l9nhOcNvJaZa9SosN&#10;pwWDPb0Zqtrdn1Ug59vxr98cZ23ZHg65Kauy/94q9fQ4bBYgIg3xHr61P7SCa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3I3MfGAAAA3AAAAA8AAAAAAAAA&#10;AAAAAAAAoQIAAGRycy9kb3ducmV2LnhtbFBLBQYAAAAABAAEAPkAAACUAwAAAAA=&#10;"/>
                      <v:line id="直线 1318" o:spid="_x0000_s1035" style="position:absolute;visibility:visible;mso-wrap-style:square" from="2640,10179" to="2640,11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I97MEAAADcAAAADwAAAGRycy9kb3ducmV2LnhtbERPy4rCMBTdD/gP4QruxkTFQatRZEAR&#10;xBEfG3eX5toWm5vSZGz9e7MQXB7Oe75sbSkeVPvCsYZBX4EgTp0pONNwOa+/JyB8QDZYOiYNT/Kw&#10;XHS+5pgY1/CRHqeQiRjCPkENeQhVIqVPc7Lo+64ijtzN1RZDhHUmTY1NDLelHCr1Iy0WHBtyrOg3&#10;p/R++rcadn/XIw3VZpqOn83uENZ7WbV7rXvddjUDEagNH/HbvTUaRirOj2fiEZ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Ej3swQAAANwAAAAPAAAAAAAAAAAAAAAA&#10;AKECAABkcnMvZG93bnJldi54bWxQSwUGAAAAAAQABAD5AAAAjwMAAAAA&#10;" strokeweight=".25pt">
                        <v:stroke dashstyle="dash"/>
                      </v:line>
                      <v:line id="直线 1319" o:spid="_x0000_s1036" style="position:absolute;flip:x;visibility:visible;mso-wrap-style:square" from="2190,11082" to="2644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Wq4sEAAADcAAAADwAAAGRycy9kb3ducmV2LnhtbESP0YrCMBRE3xf8h3AFXxZNVBCpRhGp&#10;Ij656gdcm2tbbG5KE7X+vRGEfRxm5gwzX7a2Eg9qfOlYw3CgQBBnzpScazifNv0pCB+QDVaOScOL&#10;PCwXnZ85JsY9+Y8ex5CLCGGfoIYihDqR0mcFWfQDVxNH7+oaiyHKJpemwWeE20qOlJpIiyXHhQJr&#10;WheU3Y53q2G0t9ye/WU7nZCTv4c0LdUr1brXbVczEIHa8B/+tndGw1gN4XMmHgG5e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lariwQAAANwAAAAPAAAAAAAAAAAAAAAA&#10;AKECAABkcnMvZG93bnJldi54bWxQSwUGAAAAAAQABAD5AAAAjwMAAAAA&#10;" strokeweight=".5pt">
                        <v:stroke dashstyle="dash"/>
                      </v:line>
                      <v:line id="直线 1320" o:spid="_x0000_s1037" style="position:absolute;visibility:visible;mso-wrap-style:square" from="2610,11097" to="4027,11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m81sUAAADcAAAADwAAAGRycy9kb3ducmV2LnhtbESPQWvCQBSE7wX/w/IEL1J3tbSRmFVU&#10;KLSHirWS8yP7TILZtyG7jem/7xaEHoeZ+YbJNoNtRE+drx1rmM8UCOLCmZpLDeev18clCB+QDTaO&#10;ScMPedisRw8Zpsbd+JP6UyhFhLBPUUMVQptK6YuKLPqZa4mjd3GdxRBlV0rT4S3CbSMXSr1IizXH&#10;hQpb2ldUXE/fVgPTNC8/Gm6tGpL33TGXyfOh13oyHrYrEIGG8B++t9+Mhie1g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m81sUAAADcAAAADwAAAAAAAAAA&#10;AAAAAAChAgAAZHJzL2Rvd25yZXYueG1sUEsFBgAAAAAEAAQA+QAAAJMDAAAAAA==&#10;" strokeweight=".5pt">
                        <v:stroke dashstyle="dash"/>
                      </v:line>
                      <v:line id="直线 1321" o:spid="_x0000_s1038" style="position:absolute;visibility:visible;mso-wrap-style:square" from="2160,10509" to="3577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Gs478AAADcAAAADwAAAGRycy9kb3ducmV2LnhtbESPSwvCMBCE74L/IazgTVMVfFSjqCh4&#10;9Akel2Zti82mNFHrvzeC4HGYmW+Y2aI2hXhS5XLLCnrdCARxYnXOqYLzadsZg3AeWWNhmRS8ycFi&#10;3mzMMNb2xQd6Hn0qAoRdjAoy78tYSpdkZNB1bUkcvJutDPogq1TqCl8BbgrZj6KhNJhzWMiwpHVG&#10;yf34MAoufPXbzXufDu3InjaTx2G55pVS7Va9nILwVPt/+NfeaQWDaADfM+EIyPk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yGs478AAADcAAAADwAAAAAAAAAAAAAAAACh&#10;AgAAZHJzL2Rvd25yZXYueG1sUEsFBgAAAAAEAAQA+QAAAI0DAAAAAA==&#10;">
                        <v:stroke startarrow="block" startarrowwidth="narrow"/>
                        <o:lock v:ext="edit" aspectratio="t"/>
                      </v:line>
                      <v:line id="直线 1322" o:spid="_x0000_s1039" style="position:absolute;rotation:90;visibility:visible;mso-wrap-style:square" from="2459,10003" to="2818,10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xgwMQAAADcAAAADwAAAGRycy9kb3ducmV2LnhtbESPQWsCMRSE74L/ITyhN83aFimrUVQq&#10;LYiIWy/eHpvn7uLmJWxSTf99Iwgeh5n5hpktomnFlTrfWFYwHmUgiEurG64UHH82ww8QPiBrbC2T&#10;gj/ysJj3ezPMtb3xga5FqESCsM9RQR2Cy6X0ZU0G/cg64uSdbWcwJNlVUnd4S3DTytcsm0iDDaeF&#10;Gh2tayovxa9RYL4mtF/vjnHrdhv3OT6tLnoVlXoZxOUURKAYnuFH+1sreMve4X4mHQE5/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bGDAxAAAANwAAAAPAAAAAAAAAAAA&#10;AAAAAKECAABkcnMvZG93bnJldi54bWxQSwUGAAAAAAQABAD5AAAAkgMAAAAA&#10;" strokeweight=".5pt">
                        <v:stroke startarrow="block" startarrowwidth="narrow"/>
                      </v:line>
                      <v:line id="直线 1323" o:spid="_x0000_s1040" style="position:absolute;visibility:visible;mso-wrap-style:square" from="4021,11097" to="4380,11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tJDcMAAADcAAAADwAAAGRycy9kb3ducmV2LnhtbESPQYvCMBSE74L/ITzBm6YqilajiCDr&#10;wYNbPXh8NM+22LyUJlurv94Iwh6HmfmGWW1aU4qGaldYVjAaRiCIU6sLzhRczvvBHITzyBpLy6Tg&#10;SQ42625nhbG2D/6lJvGZCBB2MSrIva9iKV2ak0E3tBVx8G62NuiDrDOpa3wEuCnlOIpm0mDBYSHH&#10;inY5pffkzyg4NpMfj9cT76/F4bl4zaan3aJSqt9rt0sQnlr/H/62D1rBJJrC50w4AnL9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LSQ3DAAAA3AAAAA8AAAAAAAAAAAAA&#10;AAAAoQIAAGRycy9kb3ducmV2LnhtbFBLBQYAAAAABAAEAPkAAACRAwAAAAA=&#10;" strokeweight=".5pt">
                        <v:stroke endarrow="block" endarrowwidth="narrow" endarrowlength="long"/>
                      </v:line>
                      <v:line id="直线 1324" o:spid="_x0000_s1041" style="position:absolute;flip:x;visibility:visible;mso-wrap-style:square" from="1815,11349" to="2269,11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sid8QAAADcAAAADwAAAGRycy9kb3ducmV2LnhtbESPQWvCQBSE7wX/w/KE3pqNLaikrlKk&#10;QjxGRdLbI/tMQrNvY3Y1yb93CwWPw8x8w6w2g2nEnTpXW1Ywi2IQxIXVNZcKTsfd2xKE88gaG8uk&#10;YCQHm/XkZYWJtj1ndD/4UgQIuwQVVN63iZSuqMigi2xLHLyL7Qz6ILtS6g77ADeNfI/juTRYc1io&#10;sKVtRcXv4WYU5Nccfy7X894f9bj4ztJ0bMpUqdfp8PUJwtPgn+H/dqoVfMRz+DsTjoB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yJ3xAAAANwAAAAPAAAAAAAAAAAA&#10;AAAAAKECAABkcnMvZG93bnJldi54bWxQSwUGAAAAAAQABAD5AAAAkgMAAAAA&#10;">
                        <v:stroke endarrow="block" endarrowwidth="narrow"/>
                      </v:line>
                      <v:shape id="文本框 1325" o:spid="_x0000_s1042" type="#_x0000_t202" style="position:absolute;left:3450;top:11313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    <v:textbox>
                          <w:txbxContent>
                            <w:p w:rsidR="00B27B93" w:rsidRDefault="00F97948">
                              <w:r>
                                <w:rPr>
                                  <w:rFonts w:ascii="宋体" w:hAnsi="宋体" w:hint="eastAsi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1326" o:spid="_x0000_s1043" type="#_x0000_t202" style="position:absolute;left:2100;top:10599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      <v:textbox>
                          <w:txbxContent>
                            <w:p w:rsidR="00B27B93" w:rsidRDefault="00F9794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b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文本框 1327" o:spid="_x0000_s1044" type="#_x0000_t202" style="position:absolute;left:2595;top:9597;width:72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      <v:textbox>
                          <w:txbxContent>
                            <w:p w:rsidR="00B27B93" w:rsidRDefault="00F97948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328" o:spid="_x0000_s1045" type="#_x0000_t202" style="position:absolute;left:2505;top:11280;width:72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      <v:textbox>
                          <w:txbxContent>
                            <w:p w:rsidR="00B27B93" w:rsidRDefault="00F97948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329" o:spid="_x0000_s1046" type="#_x0000_t202" style="position:absolute;left:3210;top:10683;width:72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CR8QA&#10;AADcAAAADwAAAGRycy9kb3ducmV2LnhtbESPQWvCQBSE74X+h+UVequ7sSpt6iaIInhS1LbQ2yP7&#10;TEKzb0N2NfHfu0Khx2FmvmHm+WAbcaHO1441JCMFgrhwpuZSw+dx/fIGwgdkg41j0nAlD3n2+DDH&#10;1Lie93Q5hFJECPsUNVQhtKmUvqjIoh+5ljh6J9dZDFF2pTQd9hFuGzlWaiYt1hwXKmxpWVHxezhb&#10;DV/b08/3RO3KlZ22vRuUZPsutX5+GhYfIAIN4T/8194YDa9J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BQkfEAAAA3AAAAA8AAAAAAAAAAAAAAAAAmAIAAGRycy9k&#10;b3ducmV2LnhtbFBLBQYAAAAABAAEAPUAAACJAwAAAAA=&#10;" filled="f" stroked="f">
                        <v:textbox>
                          <w:txbxContent>
                            <w:p w:rsidR="00B27B93" w:rsidRDefault="00F97948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330" o:spid="_x0000_s1047" type="#_x0000_t202" style="position:absolute;left:3780;top:11037;width:72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PcMM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9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T3DDEAAAA3AAAAA8AAAAAAAAAAAAAAAAAmAIAAGRycy9k&#10;b3ducmV2LnhtbFBLBQYAAAAABAAEAPUAAACJAwAAAAA=&#10;" filled="f" stroked="f">
                        <v:textbox>
                          <w:txbxContent>
                            <w:p w:rsidR="00B27B93" w:rsidRDefault="00F97948">
                              <w:proofErr w:type="gramStart"/>
                              <w:r>
                                <w:rPr>
                                  <w:rFonts w:ascii="宋体" w:hAnsi="宋体" w:hint="eastAsia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F97948">
              <w:rPr>
                <w:rFonts w:ascii="宋体" w:hAnsi="宋体" w:hint="eastAsia"/>
                <w:szCs w:val="21"/>
              </w:rPr>
              <w:t>4</w:t>
            </w:r>
            <w:r w:rsidR="00F97948">
              <w:rPr>
                <w:rFonts w:ascii="宋体" w:hAnsi="宋体" w:hint="eastAsia"/>
                <w:szCs w:val="21"/>
              </w:rPr>
              <w:t>、刚体的平面运动可分解为</w:t>
            </w:r>
            <w:bookmarkStart w:id="2" w:name="OLE_LINK3"/>
            <w:bookmarkStart w:id="3" w:name="OLE_LINK4"/>
            <w:r w:rsidR="00F97948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F97948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F97948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F97948">
              <w:rPr>
                <w:rFonts w:ascii="宋体" w:hAnsi="宋体" w:hint="eastAsia"/>
                <w:szCs w:val="21"/>
                <w:u w:val="single"/>
              </w:rPr>
              <w:t xml:space="preserve">    </w:t>
            </w:r>
            <w:r w:rsidR="00F97948">
              <w:rPr>
                <w:rFonts w:ascii="宋体" w:hAnsi="宋体"/>
                <w:szCs w:val="21"/>
                <w:u w:val="single"/>
              </w:rPr>
              <w:t xml:space="preserve">   </w:t>
            </w:r>
            <w:r w:rsidR="00F97948">
              <w:rPr>
                <w:rFonts w:ascii="宋体" w:hAnsi="宋体" w:hint="eastAsia"/>
                <w:szCs w:val="21"/>
                <w:u w:val="single"/>
              </w:rPr>
              <w:t xml:space="preserve">     </w:t>
            </w:r>
            <w:bookmarkEnd w:id="2"/>
            <w:bookmarkEnd w:id="3"/>
            <w:r w:rsidR="00F97948">
              <w:rPr>
                <w:rFonts w:ascii="宋体" w:hAnsi="宋体" w:hint="eastAsia"/>
                <w:szCs w:val="21"/>
              </w:rPr>
              <w:t>和</w:t>
            </w:r>
            <w:r w:rsidR="00F97948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F97948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F97948">
              <w:rPr>
                <w:rFonts w:ascii="宋体" w:hAnsi="宋体"/>
                <w:szCs w:val="21"/>
                <w:u w:val="single"/>
              </w:rPr>
              <w:t xml:space="preserve"> </w:t>
            </w:r>
            <w:r w:rsidR="00F97948">
              <w:rPr>
                <w:rFonts w:ascii="宋体" w:hAnsi="宋体" w:hint="eastAsia"/>
                <w:szCs w:val="21"/>
                <w:u w:val="single"/>
              </w:rPr>
              <w:t xml:space="preserve">    </w:t>
            </w:r>
            <w:r w:rsidR="00F97948">
              <w:rPr>
                <w:rFonts w:ascii="宋体" w:hAnsi="宋体"/>
                <w:szCs w:val="21"/>
                <w:u w:val="single"/>
              </w:rPr>
              <w:t xml:space="preserve">   </w:t>
            </w:r>
            <w:r w:rsidR="00F97948">
              <w:rPr>
                <w:rFonts w:ascii="宋体" w:hAnsi="宋体" w:hint="eastAsia"/>
                <w:szCs w:val="21"/>
                <w:u w:val="single"/>
              </w:rPr>
              <w:t xml:space="preserve">    </w:t>
            </w:r>
            <w:r w:rsidR="00F97948">
              <w:rPr>
                <w:rFonts w:ascii="宋体" w:hAnsi="宋体" w:hint="eastAsia"/>
                <w:szCs w:val="21"/>
              </w:rPr>
              <w:t>。</w:t>
            </w:r>
          </w:p>
          <w:p w:rsidR="00B27B93" w:rsidRDefault="00F97948">
            <w:pPr>
              <w:adjustRightInd w:val="0"/>
              <w:snapToGrid w:val="0"/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在边长为</w:t>
            </w:r>
            <w:r>
              <w:rPr>
                <w:rFonts w:hint="eastAsia"/>
                <w:szCs w:val="21"/>
              </w:rPr>
              <w:t>a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b</w:t>
            </w:r>
            <w:r>
              <w:rPr>
                <w:rFonts w:hint="eastAsia"/>
                <w:szCs w:val="21"/>
              </w:rPr>
              <w:t>、</w:t>
            </w:r>
            <w:r>
              <w:rPr>
                <w:rFonts w:hint="eastAsia"/>
                <w:szCs w:val="21"/>
              </w:rPr>
              <w:t>c</w:t>
            </w:r>
            <w:r>
              <w:rPr>
                <w:rFonts w:hint="eastAsia"/>
                <w:szCs w:val="21"/>
              </w:rPr>
              <w:t>的长方体的点</w:t>
            </w:r>
            <w:r>
              <w:rPr>
                <w:rFonts w:hint="eastAsia"/>
                <w:szCs w:val="21"/>
              </w:rPr>
              <w:t>A</w:t>
            </w:r>
            <w:r>
              <w:rPr>
                <w:rFonts w:hint="eastAsia"/>
                <w:szCs w:val="21"/>
              </w:rPr>
              <w:t>上作用有力</w:t>
            </w:r>
            <w:r>
              <w:rPr>
                <w:rFonts w:hint="eastAsia"/>
                <w:szCs w:val="21"/>
              </w:rPr>
              <w:t>F</w:t>
            </w:r>
            <w:r>
              <w:rPr>
                <w:rFonts w:hint="eastAsia"/>
                <w:szCs w:val="21"/>
              </w:rPr>
              <w:t>，如图所示。则力</w:t>
            </w:r>
            <w:r>
              <w:rPr>
                <w:rFonts w:hint="eastAsia"/>
                <w:szCs w:val="21"/>
              </w:rPr>
              <w:t>在</w:t>
            </w:r>
            <w:r>
              <w:rPr>
                <w:rFonts w:hint="eastAsia"/>
                <w:szCs w:val="21"/>
              </w:rPr>
              <w:t>轴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的</w:t>
            </w:r>
            <w:r>
              <w:rPr>
                <w:rFonts w:hint="eastAsia"/>
                <w:szCs w:val="21"/>
              </w:rPr>
              <w:t>投影</w:t>
            </w:r>
            <w:proofErr w:type="gramStart"/>
            <w:r>
              <w:rPr>
                <w:rFonts w:hint="eastAsia"/>
                <w:szCs w:val="21"/>
              </w:rPr>
              <w:t>矩</w:t>
            </w:r>
            <w:proofErr w:type="spellStart"/>
            <w:proofErr w:type="gramEnd"/>
            <w:r>
              <w:rPr>
                <w:rFonts w:hint="eastAsia"/>
                <w:bCs/>
                <w:szCs w:val="21"/>
              </w:rPr>
              <w:t>F</w:t>
            </w:r>
            <w:r>
              <w:rPr>
                <w:rFonts w:hint="eastAsia"/>
                <w:szCs w:val="21"/>
                <w:vertAlign w:val="subscript"/>
              </w:rPr>
              <w:t>y</w:t>
            </w:r>
            <w:proofErr w:type="spellEnd"/>
            <w:r>
              <w:rPr>
                <w:rFonts w:hint="eastAsia"/>
                <w:szCs w:val="21"/>
              </w:rPr>
              <w:t>为</w:t>
            </w:r>
            <w:r>
              <w:rPr>
                <w:rFonts w:hint="eastAsia"/>
                <w:szCs w:val="21"/>
                <w:u w:val="single"/>
              </w:rPr>
              <w:t xml:space="preserve">         </w:t>
            </w:r>
            <w:r>
              <w:rPr>
                <w:rFonts w:hint="eastAsia"/>
                <w:szCs w:val="21"/>
              </w:rPr>
              <w:t>，对轴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的矩</w:t>
            </w:r>
            <w:proofErr w:type="spellStart"/>
            <w:r>
              <w:rPr>
                <w:rFonts w:hint="eastAsia"/>
                <w:szCs w:val="21"/>
              </w:rPr>
              <w:t>M</w:t>
            </w:r>
            <w:r>
              <w:rPr>
                <w:rFonts w:hint="eastAsia"/>
                <w:szCs w:val="21"/>
                <w:vertAlign w:val="subscript"/>
              </w:rPr>
              <w:t>z</w:t>
            </w:r>
            <w:proofErr w:type="spellEnd"/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b/>
                <w:szCs w:val="21"/>
              </w:rPr>
              <w:t>F</w:t>
            </w:r>
            <w:r>
              <w:rPr>
                <w:rFonts w:hint="eastAsia"/>
                <w:szCs w:val="21"/>
              </w:rPr>
              <w:t>）为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  <w:u w:val="single"/>
              </w:rPr>
              <w:t xml:space="preserve">         </w:t>
            </w:r>
            <w:r>
              <w:rPr>
                <w:rFonts w:hint="eastAsia"/>
                <w:szCs w:val="21"/>
              </w:rPr>
              <w:t>。</w:t>
            </w:r>
          </w:p>
          <w:p w:rsidR="00B27B93" w:rsidRDefault="00B27B93"/>
          <w:p w:rsidR="00B27B93" w:rsidRDefault="00B27B93"/>
          <w:p w:rsidR="00B27B93" w:rsidRDefault="00B27B93">
            <w:pPr>
              <w:rPr>
                <w:sz w:val="24"/>
              </w:rPr>
            </w:pPr>
          </w:p>
          <w:p w:rsidR="00B27B93" w:rsidRDefault="00F9794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二、作图题（共</w:t>
            </w:r>
            <w:r>
              <w:rPr>
                <w:rFonts w:hint="eastAsia"/>
                <w:sz w:val="24"/>
              </w:rPr>
              <w:t>16</w:t>
            </w:r>
            <w:r>
              <w:rPr>
                <w:rFonts w:hint="eastAsia"/>
                <w:sz w:val="24"/>
              </w:rPr>
              <w:t>分）</w:t>
            </w:r>
          </w:p>
          <w:p w:rsidR="00B27B93" w:rsidRDefault="00F97948">
            <w:pPr>
              <w:spacing w:line="400" w:lineRule="exact"/>
              <w:ind w:firstLineChars="50" w:firstLine="105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、</w:t>
            </w:r>
            <w:r>
              <w:rPr>
                <w:rFonts w:ascii="宋体" w:hAnsi="宋体" w:hint="eastAsia"/>
                <w:szCs w:val="21"/>
              </w:rPr>
              <w:t>画出图示结构中</w:t>
            </w:r>
            <w:r>
              <w:rPr>
                <w:rFonts w:ascii="宋体" w:hAnsi="宋体" w:hint="eastAsia"/>
                <w:szCs w:val="21"/>
              </w:rPr>
              <w:t>ABC</w:t>
            </w:r>
            <w:r>
              <w:rPr>
                <w:rFonts w:ascii="宋体" w:hAnsi="宋体" w:hint="eastAsia"/>
                <w:szCs w:val="21"/>
              </w:rPr>
              <w:t>杆的受力图，明确受力方向。各构件自重不计，无摩擦。（</w:t>
            </w:r>
            <w:r>
              <w:rPr>
                <w:rFonts w:ascii="宋体" w:hAnsi="宋体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分）</w:t>
            </w:r>
          </w:p>
          <w:p w:rsidR="00B27B93" w:rsidRDefault="00F97948">
            <w:pPr>
              <w:spacing w:line="400" w:lineRule="exact"/>
              <w:rPr>
                <w:rFonts w:ascii="宋体" w:hAnsi="宋体"/>
                <w:szCs w:val="21"/>
              </w:rPr>
            </w:pPr>
            <w:r>
              <w:object w:dxaOrig="1440" w:dyaOrig="1440">
                <v:shape id="_x0000_s1035" type="#_x0000_t75" style="position:absolute;left:0;text-align:left;margin-left:5.25pt;margin-top:9.5pt;width:161.5pt;height:144.2pt;z-index:251668480">
                  <v:imagedata r:id="rId11" o:title=""/>
                </v:shape>
                <o:OLEObject Type="Embed" ShapeID="_x0000_s1035" DrawAspect="Content" ObjectID="_1545561129" r:id="rId12"/>
              </w:object>
            </w: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</w:tc>
      </w:tr>
    </w:tbl>
    <w:p w:rsidR="00B27B93" w:rsidRDefault="00B27B93">
      <w:pPr>
        <w:ind w:firstLine="435"/>
      </w:pPr>
    </w:p>
    <w:p w:rsidR="00B27B93" w:rsidRDefault="00F97948">
      <w:pPr>
        <w:ind w:firstLineChars="540" w:firstLine="1134"/>
      </w:pPr>
      <w:r>
        <w:rPr>
          <w:rFonts w:hint="eastAsia"/>
        </w:rPr>
        <w:t xml:space="preserve">  </w:t>
      </w:r>
      <w:r>
        <w:t xml:space="preserve">           </w:t>
      </w:r>
      <w:r>
        <w:rPr>
          <w:rFonts w:hint="eastAsia"/>
        </w:rPr>
        <w:t xml:space="preserve">  </w:t>
      </w:r>
    </w:p>
    <w:p w:rsidR="00B27B93" w:rsidRDefault="00B27B93">
      <w:pPr>
        <w:ind w:firstLineChars="540" w:firstLine="1134"/>
      </w:pPr>
    </w:p>
    <w:tbl>
      <w:tblPr>
        <w:tblW w:w="9922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2"/>
      </w:tblGrid>
      <w:tr w:rsidR="00B27B93">
        <w:tblPrEx>
          <w:tblCellMar>
            <w:top w:w="0" w:type="dxa"/>
            <w:bottom w:w="0" w:type="dxa"/>
          </w:tblCellMar>
        </w:tblPrEx>
        <w:trPr>
          <w:trHeight w:val="13545"/>
        </w:trPr>
        <w:tc>
          <w:tcPr>
            <w:tcW w:w="9922" w:type="dxa"/>
          </w:tcPr>
          <w:p w:rsidR="00B27B93" w:rsidRDefault="00F97948">
            <w:pPr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lastRenderedPageBreak/>
              <w:t>2</w:t>
            </w:r>
            <w:r>
              <w:rPr>
                <w:rFonts w:ascii="宋体" w:hAnsi="宋体" w:hint="eastAsia"/>
                <w:szCs w:val="21"/>
              </w:rPr>
              <w:t>、已知</w:t>
            </w:r>
            <w:r>
              <w:rPr>
                <w:rFonts w:ascii="宋体" w:hAnsi="宋体" w:hint="eastAsia"/>
                <w:szCs w:val="21"/>
              </w:rPr>
              <w:t>OA</w:t>
            </w:r>
            <w:r>
              <w:rPr>
                <w:rFonts w:ascii="宋体" w:hAnsi="宋体" w:hint="eastAsia"/>
                <w:szCs w:val="21"/>
              </w:rPr>
              <w:t>杆</w:t>
            </w:r>
            <w:r>
              <w:rPr>
                <w:rFonts w:ascii="宋体" w:hAnsi="宋体" w:hint="eastAsia"/>
                <w:szCs w:val="21"/>
              </w:rPr>
              <w:t>BC</w:t>
            </w:r>
            <w:r>
              <w:rPr>
                <w:rFonts w:ascii="宋体" w:hAnsi="宋体" w:hint="eastAsia"/>
                <w:szCs w:val="21"/>
              </w:rPr>
              <w:t>的角速度和角加速度，分别画出图示瞬时滑块</w:t>
            </w:r>
            <w:r>
              <w:rPr>
                <w:rFonts w:ascii="宋体" w:hAnsi="宋体" w:hint="eastAsia"/>
                <w:szCs w:val="21"/>
              </w:rPr>
              <w:t>A</w:t>
            </w:r>
            <w:r>
              <w:rPr>
                <w:rFonts w:ascii="宋体" w:hAnsi="宋体" w:hint="eastAsia"/>
                <w:szCs w:val="21"/>
              </w:rPr>
              <w:t>点的速度合成图和加速度合成图。（</w:t>
            </w:r>
            <w:r>
              <w:rPr>
                <w:rFonts w:ascii="宋体" w:hAnsi="宋体"/>
                <w:szCs w:val="21"/>
              </w:rPr>
              <w:t>6</w:t>
            </w:r>
            <w:r>
              <w:rPr>
                <w:rFonts w:ascii="宋体" w:hAnsi="宋体" w:hint="eastAsia"/>
                <w:szCs w:val="21"/>
              </w:rPr>
              <w:t>分）</w:t>
            </w: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F97948">
            <w:pPr>
              <w:spacing w:line="400" w:lineRule="exact"/>
              <w:rPr>
                <w:rFonts w:ascii="宋体" w:hAnsi="宋体"/>
                <w:szCs w:val="21"/>
              </w:rPr>
            </w:pPr>
            <w:r>
              <w:rPr>
                <w:sz w:val="10"/>
                <w:szCs w:val="10"/>
              </w:rPr>
              <w:object w:dxaOrig="1440" w:dyaOrig="1440">
                <v:shape id="_x0000_s1047" type="#_x0000_t75" style="position:absolute;left:0;text-align:left;margin-left:255.6pt;margin-top:6.3pt;width:127.95pt;height:126.6pt;z-index:251680768">
                  <v:imagedata r:id="rId13" o:title=""/>
                </v:shape>
                <o:OLEObject Type="Embed" ShapeID="_x0000_s1047" DrawAspect="Content" ObjectID="_1545561130" r:id="rId14"/>
              </w:object>
            </w:r>
            <w:r>
              <w:object w:dxaOrig="1440" w:dyaOrig="1440">
                <v:shape id="_x0000_s1046" type="#_x0000_t75" style="position:absolute;left:0;text-align:left;margin-left:21.85pt;margin-top:14.25pt;width:127.95pt;height:126.6pt;z-index:251679744">
                  <v:imagedata r:id="rId13" o:title=""/>
                </v:shape>
                <o:OLEObject Type="Embed" ShapeID="_x0000_s1046" DrawAspect="Content" ObjectID="_1545561131" r:id="rId15"/>
              </w:object>
            </w: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F97948">
            <w:pPr>
              <w:spacing w:line="400" w:lineRule="exact"/>
              <w:ind w:firstLineChars="400" w:firstLine="84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速度合成图</w:t>
            </w:r>
            <w:r>
              <w:rPr>
                <w:rFonts w:ascii="宋体" w:hAnsi="宋体" w:hint="eastAsia"/>
                <w:szCs w:val="21"/>
              </w:rPr>
              <w:t xml:space="preserve">                                     </w:t>
            </w:r>
            <w:r>
              <w:rPr>
                <w:rFonts w:ascii="宋体" w:hAnsi="宋体" w:hint="eastAsia"/>
                <w:szCs w:val="21"/>
              </w:rPr>
              <w:t>加速度合成图</w:t>
            </w: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F97948">
            <w:pPr>
              <w:spacing w:line="400" w:lineRule="exact"/>
              <w:ind w:leftChars="50" w:left="420" w:hangingChars="150" w:hanging="315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</w:t>
            </w:r>
            <w:r>
              <w:rPr>
                <w:rFonts w:ascii="宋体" w:hAnsi="宋体" w:hint="eastAsia"/>
                <w:szCs w:val="21"/>
              </w:rPr>
              <w:t>、图示机构中，已知杆</w:t>
            </w:r>
            <w:r>
              <w:rPr>
                <w:rFonts w:ascii="宋体" w:hAnsi="宋体" w:hint="eastAsia"/>
                <w:szCs w:val="21"/>
              </w:rPr>
              <w:t>OA</w:t>
            </w:r>
            <w:r>
              <w:rPr>
                <w:rFonts w:ascii="宋体" w:hAnsi="宋体" w:hint="eastAsia"/>
                <w:szCs w:val="21"/>
              </w:rPr>
              <w:t>的角速度，试确定图示瞬时机构中作平面运动构件的速度瞬心，并标示出角速度转向。</w:t>
            </w:r>
            <w:r>
              <w:rPr>
                <w:rFonts w:ascii="宋体" w:hAnsi="宋体"/>
                <w:szCs w:val="21"/>
              </w:rPr>
              <w:t>(</w:t>
            </w:r>
            <w:r>
              <w:rPr>
                <w:rFonts w:ascii="宋体" w:hAnsi="宋体" w:hint="eastAsia"/>
                <w:szCs w:val="21"/>
              </w:rPr>
              <w:t>6</w:t>
            </w:r>
            <w:r>
              <w:rPr>
                <w:rFonts w:ascii="宋体" w:hAnsi="宋体" w:hint="eastAsia"/>
                <w:szCs w:val="21"/>
              </w:rPr>
              <w:t>分</w:t>
            </w:r>
            <w:r>
              <w:rPr>
                <w:rFonts w:ascii="宋体" w:hAnsi="宋体"/>
                <w:szCs w:val="21"/>
              </w:rPr>
              <w:t>)</w:t>
            </w:r>
          </w:p>
          <w:p w:rsidR="00B27B93" w:rsidRDefault="00F97948">
            <w:pPr>
              <w:jc w:val="left"/>
              <w:rPr>
                <w:rFonts w:ascii="宋体" w:hAnsi="宋体"/>
                <w:szCs w:val="21"/>
              </w:rPr>
            </w:pPr>
            <w:r>
              <w:object w:dxaOrig="5085" w:dyaOrig="3165">
                <v:shape id="_x0000_i1027" type="#_x0000_t75" style="width:254.25pt;height:158.25pt" o:ole="">
                  <v:imagedata r:id="rId16" o:title=""/>
                </v:shape>
                <o:OLEObject Type="Embed" ProgID="PBrush" ShapeID="_x0000_i1027" DrawAspect="Content" ObjectID="_1545561125" r:id="rId17"/>
              </w:object>
            </w: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/>
          <w:p w:rsidR="00B27B93" w:rsidRDefault="00F97948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三、简算题（共</w:t>
            </w:r>
            <w:r>
              <w:rPr>
                <w:rFonts w:hint="eastAsia"/>
                <w:sz w:val="24"/>
              </w:rPr>
              <w:t>24</w:t>
            </w:r>
            <w:r>
              <w:rPr>
                <w:rFonts w:hint="eastAsia"/>
                <w:sz w:val="24"/>
              </w:rPr>
              <w:t>分）</w:t>
            </w:r>
          </w:p>
          <w:p w:rsidR="00B27B93" w:rsidRDefault="00F97948">
            <w:pPr>
              <w:spacing w:line="400" w:lineRule="exact"/>
            </w:pPr>
            <w:r>
              <w:rPr>
                <w:rFonts w:hint="eastAsia"/>
              </w:rPr>
              <w:t>1</w:t>
            </w:r>
            <w:r>
              <w:t xml:space="preserve"> 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图示力系中，正方形边长</w:t>
            </w:r>
            <w:r>
              <w:rPr>
                <w:rFonts w:hint="eastAsia"/>
              </w:rPr>
              <w:t>2a</w:t>
            </w:r>
            <w:r>
              <w:rPr>
                <w:rFonts w:hint="eastAsia"/>
              </w:rPr>
              <w:t>，四力大小相等，求此力系向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点简化的结果。</w:t>
            </w:r>
            <w:r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/>
                <w:szCs w:val="21"/>
              </w:rPr>
              <w:t>6</w:t>
            </w:r>
            <w:r>
              <w:rPr>
                <w:rFonts w:ascii="宋体" w:hAnsi="宋体" w:hint="eastAsia"/>
                <w:szCs w:val="21"/>
              </w:rPr>
              <w:t>分）</w:t>
            </w:r>
          </w:p>
          <w:p w:rsidR="00B27B93" w:rsidRDefault="00862344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4796790</wp:posOffset>
                      </wp:positionH>
                      <wp:positionV relativeFrom="paragraph">
                        <wp:posOffset>18415</wp:posOffset>
                      </wp:positionV>
                      <wp:extent cx="514985" cy="267335"/>
                      <wp:effectExtent l="0" t="0" r="0" b="1905"/>
                      <wp:wrapNone/>
                      <wp:docPr id="292" name="文本框 3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4985" cy="2673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27B93" w:rsidRDefault="00F97948">
                                  <w:r>
                                    <w:rPr>
                                      <w:rFonts w:hint="eastAsia"/>
                                    </w:rPr>
                                    <w:t>2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文本框 331" o:spid="_x0000_s1048" type="#_x0000_t202" style="position:absolute;left:0;text-align:left;margin-left:377.7pt;margin-top:1.45pt;width:40.55pt;height:21.0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" filled="f" stroked="f">
                      <v:textbox>
                        <w:txbxContent>
                          <w:p w:rsidR="00B27B93" w:rsidRDefault="00F97948">
                            <w:r>
                              <w:rPr>
                                <w:rFonts w:hint="eastAsia"/>
                              </w:rPr>
                              <w:t>2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27B93" w:rsidRDefault="0086234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4328160</wp:posOffset>
                      </wp:positionH>
                      <wp:positionV relativeFrom="paragraph">
                        <wp:posOffset>69850</wp:posOffset>
                      </wp:positionV>
                      <wp:extent cx="1609090" cy="1590675"/>
                      <wp:effectExtent l="17145" t="27940" r="2540" b="635"/>
                      <wp:wrapSquare wrapText="bothSides"/>
                      <wp:docPr id="279" name="组合 10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9090" cy="1590675"/>
                                <a:chOff x="0" y="0"/>
                                <a:chExt cx="2534" cy="2505"/>
                              </a:xfrm>
                            </wpg:grpSpPr>
                            <wpg:grpSp>
                              <wpg:cNvPr id="280" name="组合 10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534" cy="2505"/>
                                  <a:chOff x="0" y="0"/>
                                  <a:chExt cx="2534" cy="2505"/>
                                </a:xfrm>
                              </wpg:grpSpPr>
                              <wpg:grpSp>
                                <wpg:cNvPr id="281" name="组合 10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069" cy="2055"/>
                                    <a:chOff x="0" y="0"/>
                                    <a:chExt cx="2069" cy="2055"/>
                                  </a:xfrm>
                                </wpg:grpSpPr>
                                <wps:wsp>
                                  <wps:cNvPr id="282" name="矩形 133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040" cy="20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miter lim="2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" name="直接连接符 133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2055"/>
                                      <a:ext cx="102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22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284" name="直接连接符 133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50" y="1035"/>
                                      <a:ext cx="1019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22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285" name="直接连接符 134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50" y="1035"/>
                                      <a:ext cx="0" cy="10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22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286" name="直接连接符 13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039" y="0"/>
                                      <a:ext cx="0" cy="10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22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287" name="矩形 13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05" y="1140"/>
                                    <a:ext cx="449" cy="3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rPr>
                                          <w:rFonts w:hint="eastAsia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8" name="矩形 13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74" y="630"/>
                                    <a:ext cx="450" cy="3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rPr>
                                          <w:rFonts w:hint="eastAsia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9" name="矩形 13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84" y="30"/>
                                    <a:ext cx="450" cy="3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rPr>
                                          <w:rFonts w:hint="eastAsia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0" name="矩形 13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20" y="2130"/>
                                    <a:ext cx="450" cy="3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rPr>
                                          <w:rFonts w:hint="eastAsia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91" name="矩形 13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49" y="1890"/>
                                  <a:ext cx="450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060" o:spid="_x0000_s1049" style="position:absolute;left:0;text-align:left;margin-left:340.8pt;margin-top:5.5pt;width:126.7pt;height:125.25pt;z-index:251671552" coordsize="2534,2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">
                      <v:group id="组合 1061" o:spid="_x0000_s1050" style="position:absolute;width:2534;height:2505" coordsize="2534,2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L4e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0y+HrCAAAA3AAAAA8A&#10;AAAAAAAAAAAAAAAAqgIAAGRycy9kb3ducmV2LnhtbFBLBQYAAAAABAAEAPoAAACZAwAAAAA=&#10;">
                        <v:group id="组合 1062" o:spid="_x0000_s1051" style="position:absolute;width:2069;height:2055" coordsize="2069,2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      <v:rect id="矩形 1337" o:spid="_x0000_s1052" style="position:absolute;width:2040;height:20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SzrcUA&#10;AADcAAAADwAAAGRycy9kb3ducmV2LnhtbESPQWvCQBSE70L/w/IKvZlN96A2dZUiCnoRtSo9PrLP&#10;JJh9G7Nbjf/eLRQ8DjPzDTOedrYWV2p95VjDe5KCIM6dqbjQsP9e9EcgfEA2WDsmDXfyMJ289MaY&#10;GXfjLV13oRARwj5DDWUITSalz0uy6BPXEEfv5FqLIcq2kKbFW4TbWqo0HUiLFceFEhualZSfd79W&#10;w2E/Xw8/VtvLz4HUejNcHi8qHLV+e+2+PkEE6sIz/N9eGg1qpODvTDwCcvI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9LOtxQAAANwAAAAPAAAAAAAAAAAAAAAAAJgCAABkcnMv&#10;ZG93bnJldi54bWxQSwUGAAAAAAQABAD1AAAAigMAAAAA&#10;" filled="f" strokeweight="1pt">
                            <v:stroke miterlimit="2"/>
                          </v:re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直接连接符 1338" o:spid="_x0000_s1053" type="#_x0000_t32" style="position:absolute;top:2055;width:10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i0T8MAAADcAAAADwAAAGRycy9kb3ducmV2LnhtbESPQYvCMBSE78L+h/AWvGmqgkg1iri6&#10;Cp6qy3p9NG+bss1LaaJWf70RBI/DzHzDzBatrcSFGl86VjDoJyCIc6dLLhT8HDe9CQgfkDVWjknB&#10;jTws5h+dGabaXTmjyyEUIkLYp6jAhFCnUvrckEXfdzVx9P5cYzFE2RRSN3iNcFvJYZKMpcWS44LB&#10;mlaG8v/D2So4n0y23Q7WX/U3Zb+bPYV1ctdKdT/b5RREoDa8w6/2TisYTkb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ItE/DAAAA3AAAAA8AAAAAAAAAAAAA&#10;AAAAoQIAAGRycy9kb3ducmV2LnhtbFBLBQYAAAAABAAEAPkAAACRAwAAAAA=&#10;" strokeweight="1.75pt">
                            <v:stroke endarrow="block"/>
                          </v:shape>
                          <v:shape id="直接连接符 1339" o:spid="_x0000_s1054" type="#_x0000_t32" style="position:absolute;left:1050;top:1035;width:1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EsO8MAAADcAAAADwAAAGRycy9kb3ducmV2LnhtbESPQYvCMBSE78L+h/AWvGmqiEg1iri6&#10;Cp6qy3p9NG+bss1LaaJWf70RBI/DzHzDzBatrcSFGl86VjDoJyCIc6dLLhT8HDe9CQgfkDVWjknB&#10;jTws5h+dGabaXTmjyyEUIkLYp6jAhFCnUvrckEXfdzVx9P5cYzFE2RRSN3iNcFvJYZKMpcWS44LB&#10;mlaG8v/D2So4n0y23Q7WX/U3Zb+bPYV1ctdKdT/b5RREoDa8w6/2TisYTkb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hLDvDAAAA3AAAAA8AAAAAAAAAAAAA&#10;AAAAoQIAAGRycy9kb3ducmV2LnhtbFBLBQYAAAAABAAEAPkAAACRAwAAAAA=&#10;" strokeweight="1.75pt">
                            <v:stroke endarrow="block"/>
                          </v:shape>
                          <v:shape id="直接连接符 1340" o:spid="_x0000_s1055" type="#_x0000_t32" style="position:absolute;left:1050;top:1035;width:0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zWI8YAAADcAAAADwAAAGRycy9kb3ducmV2LnhtbESPQWvCQBSE70L/w/IK3szGUCWkrlIK&#10;xYIFMSn0+si+JtHs2zS7JvHfdwsFj8PMfMNsdpNpxUC9aywrWEYxCOLS6oYrBZ/F2yIF4TyyxtYy&#10;KbiRg932YbbBTNuRTzTkvhIBwi5DBbX3XSalK2sy6CLbEQfv2/YGfZB9JXWPY4CbViZxvJYGGw4L&#10;NXb0WlN5ya9GwdNXkyeHY3Har1y3PJqP9S05/yg1f5xenkF4mvw9/N9+1wqSdAV/Z8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M1iPGAAAA3AAAAA8AAAAAAAAA&#10;AAAAAAAAoQIAAGRycy9kb3ducmV2LnhtbFBLBQYAAAAABAAEAPkAAACUAwAAAAA=&#10;" strokeweight="1.75pt">
                            <v:stroke endarrow="block"/>
                          </v:shape>
                          <v:shape id="直接连接符 1341" o:spid="_x0000_s1056" type="#_x0000_t32" style="position:absolute;left:2039;width:0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5IVMQAAADcAAAADwAAAGRycy9kb3ducmV2LnhtbESPQYvCMBSE7wv+h/CEva2pZS1SjSLC&#10;soKCWAWvj+bZVpuX2kSt/94sLHgcZuYbZjrvTC3u1LrKsoLhIAJBnFtdcaHgsP/5GoNwHlljbZkU&#10;PMnBfNb7mGKq7YN3dM98IQKEXYoKSu+bVEqXl2TQDWxDHLyTbQ36INtC6hYfAW5qGUdRIg1WHBZK&#10;bGhZUn7JbkbB97HK4vV2v/sduWa4NZvkGZ+vSn32u8UEhKfOv8P/7ZVWEI8T+DsTjoC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XkhUxAAAANwAAAAPAAAAAAAAAAAA&#10;AAAAAKECAABkcnMvZG93bnJldi54bWxQSwUGAAAAAAQABAD5AAAAkgMAAAAA&#10;" strokeweight="1.75pt">
                            <v:stroke endarrow="block"/>
                          </v:shape>
                        </v:group>
                        <v:rect id="矩形 1342" o:spid="_x0000_s1057" style="position:absolute;left:1005;top:1140;width:449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1hQMYA&#10;AADcAAAADwAAAGRycy9kb3ducmV2LnhtbESPT2vCQBTE7wW/w/IEL8Vs9NBKmlWKIA0iSOOf8yP7&#10;moRm38bsNonfvlsoeBxm5jdMuhlNI3rqXG1ZwSKKQRAXVtdcKjifdvMVCOeRNTaWScGdHGzWk6cU&#10;E20H/qQ+96UIEHYJKqi8bxMpXVGRQRfZljh4X7Yz6IPsSqk7HALcNHIZxy/SYM1hocKWthUV3/mP&#10;UTAUx/56OnzI4/M1s3zLbtv8sldqNh3f30B4Gv0j/N/OtILl6hX+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21hQMYAAADcAAAADwAAAAAAAAAAAAAAAACYAgAAZHJz&#10;L2Rvd25yZXYueG1sUEsFBgAAAAAEAAQA9QAAAIsDAAAAAA==&#10;" filled="f" stroked="f">
                          <v:textbox>
                            <w:txbxContent>
                              <w:p w:rsidR="00B27B93" w:rsidRDefault="00F97948">
                                <w:r>
                                  <w:rPr>
                                    <w:rFonts w:hint="eastAsia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rect>
                        <v:rect id="矩形 1343" o:spid="_x0000_s1058" style="position:absolute;left:1574;top:630;width:45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L1MsEA&#10;AADcAAAADwAAAGRycy9kb3ducmV2LnhtbERPTYvCMBC9C/sfwix4kTXVg0jXKIuwWBZBbNXz0Ixt&#10;sZnUJtvWf28OgsfH+15tBlOLjlpXWVYwm0YgiHOrKy4UnLLfryUI55E11pZJwYMcbNYfoxXG2vZ8&#10;pC71hQgh7GJUUHrfxFK6vCSDbmob4sBdbWvQB9gWUrfYh3BTy3kULaTBikNDiQ1tS8pv6b9R0OeH&#10;7pLtd/IwuSSW78l9m57/lBp/Dj/fIDwN/i1+uROtYL4Ma8OZc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y9TLBAAAA3AAAAA8AAAAAAAAAAAAAAAAAmAIAAGRycy9kb3du&#10;cmV2LnhtbFBLBQYAAAAABAAEAPUAAACGAwAAAAA=&#10;" filled="f" stroked="f">
                          <v:textbox>
                            <w:txbxContent>
                              <w:p w:rsidR="00B27B93" w:rsidRDefault="00F97948">
                                <w:r>
                                  <w:rPr>
                                    <w:rFonts w:hint="eastAsia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rect>
                        <v:rect id="矩形 1344" o:spid="_x0000_s1059" style="position:absolute;left:2084;top:30;width:45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5QqcUA&#10;AADcAAAADwAAAGRycy9kb3ducmV2LnhtbESPQWvCQBSE70L/w/IKvYhu6qFodJUilAYpiEnr+ZF9&#10;JsHs25jdJvHfu4LgcZiZb5jVZjC16Kh1lWUF79MIBHFudcWFgt/sazIH4TyyxtoyKbiSg836ZbTC&#10;WNueD9SlvhABwi5GBaX3TSyly0sy6Ka2IQ7eybYGfZBtIXWLfYCbWs6i6EMarDgslNjQtqT8nP4b&#10;BX2+747Zz7fcj4+J5Uty2aZ/O6XeXofPJQhPg3+GH+1EK5jNF3A/E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vlCpxQAAANwAAAAPAAAAAAAAAAAAAAAAAJgCAABkcnMv&#10;ZG93bnJldi54bWxQSwUGAAAAAAQABAD1AAAAigMAAAAA&#10;" filled="f" stroked="f">
                          <v:textbox>
                            <w:txbxContent>
                              <w:p w:rsidR="00B27B93" w:rsidRDefault="00F97948">
                                <w:r>
                                  <w:rPr>
                                    <w:rFonts w:hint="eastAsia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rect>
                        <v:rect id="矩形 1345" o:spid="_x0000_s1060" style="position:absolute;left:720;top:2130;width:45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1v6cMA&#10;AADcAAAADwAAAGRycy9kb3ducmV2LnhtbERPTWuDQBC9F/Iflgn0UpI1HkprsglBCJVSkJom58Gd&#10;qMSdVXer9t93D4UeH+97d5hNK0YaXGNZwWYdgSAurW64UvB1Pq1eQDiPrLG1TAp+yMFhv3jYYaLt&#10;xJ80Fr4SIYRdggpq77tESlfWZNCtbUccuJsdDPoAh0rqAacQbloZR9GzNNhwaKixo7Sm8l58GwVT&#10;mY/X88ebzJ+umeU+69Pi8q7U43I+bkF4mv2/+M+daQXxa5gfzoQjI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V1v6cMAAADcAAAADwAAAAAAAAAAAAAAAACYAgAAZHJzL2Rv&#10;d25yZXYueG1sUEsFBgAAAAAEAAQA9QAAAIgDAAAAAA==&#10;" filled="f" stroked="f">
                          <v:textbox>
                            <w:txbxContent>
                              <w:p w:rsidR="00B27B93" w:rsidRDefault="00F97948">
                                <w:r>
                                  <w:rPr>
                                    <w:rFonts w:hint="eastAsia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rect>
                      </v:group>
                      <v:rect id="矩形 1346" o:spid="_x0000_s1061" style="position:absolute;left:1949;top:1890;width:45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HKcsYA&#10;AADcAAAADwAAAGRycy9kb3ducmV2LnhtbESPT2vCQBTE7wW/w/IEL6Vu9FBqmo2IIA0iSOOf8yP7&#10;moRm38bsNonfvlsoeBxm5jdMsh5NI3rqXG1ZwWIegSAurK65VHA+7V7eQDiPrLGxTAru5GCdTp4S&#10;jLUd+JP63JciQNjFqKDyvo2ldEVFBt3ctsTB+7KdQR9kV0rd4RDgppHLKHqVBmsOCxW2tK2o+M5/&#10;jIKhOPbX0+FDHp+vmeVbdtvml71Ss+m4eQfhafSP8H870wqWqwX8nQlHQK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HKcsYAAADcAAAADwAAAAAAAAAAAAAAAACYAgAAZHJz&#10;L2Rvd25yZXYueG1sUEsFBgAAAAAEAAQA9QAAAIsDAAAAAA==&#10;" filled="f" stroked="f">
                        <v:textbox>
                          <w:txbxContent>
                            <w:p w:rsidR="00B27B93" w:rsidRDefault="00F97948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w10:wrap type="square"/>
                    </v:group>
                  </w:pict>
                </mc:Fallback>
              </mc:AlternateContent>
            </w: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F97948">
            <w:r>
              <w:lastRenderedPageBreak/>
              <w:t>2</w:t>
            </w:r>
            <w:r>
              <w:rPr>
                <w:rFonts w:hint="eastAsia"/>
              </w:rPr>
              <w:t>、</w:t>
            </w:r>
            <w:r>
              <w:t xml:space="preserve"> </w:t>
            </w:r>
            <w:r>
              <w:rPr>
                <w:rFonts w:hint="eastAsia"/>
              </w:rPr>
              <w:t>直角钢架</w:t>
            </w:r>
            <w:r>
              <w:t>上</w:t>
            </w:r>
            <w:r>
              <w:rPr>
                <w:rFonts w:hint="eastAsia"/>
              </w:rPr>
              <w:t>杆长</w:t>
            </w:r>
            <w:r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，受均布力</w:t>
            </w:r>
            <w:r>
              <w:rPr>
                <w:rFonts w:hint="eastAsia"/>
              </w:rPr>
              <w:t>q</w:t>
            </w:r>
            <w:r>
              <w:rPr>
                <w:rFonts w:hint="eastAsia"/>
              </w:rPr>
              <w:t>作用，如图所示。求该均布力对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点的力矩。</w:t>
            </w:r>
            <w:r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分）</w:t>
            </w:r>
          </w:p>
          <w:p w:rsidR="00B27B93" w:rsidRDefault="0086234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4375785</wp:posOffset>
                      </wp:positionH>
                      <wp:positionV relativeFrom="paragraph">
                        <wp:posOffset>43180</wp:posOffset>
                      </wp:positionV>
                      <wp:extent cx="1771650" cy="2428875"/>
                      <wp:effectExtent l="45720" t="1905" r="11430" b="7620"/>
                      <wp:wrapNone/>
                      <wp:docPr id="257" name="组合 10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1650" cy="2428875"/>
                                <a:chOff x="0" y="0"/>
                                <a:chExt cx="2790" cy="3825"/>
                              </a:xfrm>
                            </wpg:grpSpPr>
                            <wpg:grpSp>
                              <wpg:cNvPr id="258" name="组合 10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840"/>
                                  <a:ext cx="1905" cy="2715"/>
                                  <a:chOff x="0" y="-45"/>
                                  <a:chExt cx="1905" cy="2715"/>
                                </a:xfrm>
                              </wpg:grpSpPr>
                              <wps:wsp>
                                <wps:cNvPr id="259" name="直线 13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190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0" name="直线 13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05" y="-45"/>
                                    <a:ext cx="0" cy="27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61" name="直线 13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5" y="3555"/>
                                  <a:ext cx="170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2" name="矩形 13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75" y="3135"/>
                                  <a:ext cx="450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63" name="组合 10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" y="405"/>
                                  <a:ext cx="1920" cy="420"/>
                                  <a:chOff x="0" y="0"/>
                                  <a:chExt cx="1920" cy="420"/>
                                </a:xfrm>
                              </wpg:grpSpPr>
                              <wps:wsp>
                                <wps:cNvPr id="264" name="直接连接符 13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0" cy="4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65" name="直接连接符 13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5" y="0"/>
                                    <a:ext cx="0" cy="4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66" name="直接连接符 13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5" y="0"/>
                                    <a:ext cx="0" cy="4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67" name="直接连接符 13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60" y="0"/>
                                    <a:ext cx="0" cy="4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68" name="直接连接符 13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75" y="0"/>
                                    <a:ext cx="0" cy="4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69" name="直接连接符 13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05" y="0"/>
                                    <a:ext cx="0" cy="4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270" name="直接连接符 13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20" y="0"/>
                                    <a:ext cx="0" cy="4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271" name="直线 13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5" y="405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2" name="矩形 13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0" y="0"/>
                                  <a:ext cx="450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roofErr w:type="gramStart"/>
                                    <w:r>
                                      <w:t>q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3" name="直线 13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20" y="3570"/>
                                  <a:ext cx="255" cy="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4" name="直线 13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20" y="3570"/>
                                  <a:ext cx="255" cy="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直线 13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05" y="3570"/>
                                  <a:ext cx="255" cy="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6" name="直线 136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05" y="3570"/>
                                  <a:ext cx="255" cy="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7" name="直线 13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35" y="3570"/>
                                  <a:ext cx="255" cy="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8" name="直线 13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35" y="3570"/>
                                  <a:ext cx="255" cy="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073" o:spid="_x0000_s1062" style="position:absolute;left:0;text-align:left;margin-left:344.55pt;margin-top:3.4pt;width:139.5pt;height:191.25pt;z-index:251672576" coordsize="2790,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">
                      <v:group id="组合 1074" o:spid="_x0000_s1063" style="position:absolute;top:840;width:1905;height:2715" coordorigin=",-45" coordsize="1905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      <v:line id="直线 1349" o:spid="_x0000_s1064" style="position:absolute;visibility:visible;mso-wrap-style:square" from="0,0" to="190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upo8YAAADcAAAADwAAAGRycy9kb3ducmV2LnhtbESPT2vCQBTE74V+h+UVequbBiI1ukq1&#10;tPRk/RMEb4/sSzaYfRuyW43f3hUKPQ4z8xtmthhsK87U+8axgtdRAoK4dLrhWkGx/3x5A+EDssbW&#10;MSm4kofF/PFhhrl2F97SeRdqESHsc1RgQuhyKX1pyKIfuY44epXrLYYo+1rqHi8RbluZJslYWmw4&#10;LhjsaGWoPO1+rYLx189685EdXLUsqiJLs605Hgalnp+G9ymIQEP4D/+1v7WCNJvA/Uw8AnJ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rqaPGAAAA3AAAAA8AAAAAAAAA&#10;AAAAAAAAoQIAAGRycy9kb3ducmV2LnhtbFBLBQYAAAAABAAEAPkAAACUAwAAAAA=&#10;" strokeweight="5pt"/>
                        <v:line id="直线 1350" o:spid="_x0000_s1065" style="position:absolute;visibility:visible;mso-wrap-style:square" from="1905,-45" to="1905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3Kg8IAAADcAAAADwAAAGRycy9kb3ducmV2LnhtbERPz2vCMBS+D/wfwhO8zdRCy+iMsikO&#10;T3O6Iuz2aF6bsualNJl2/705CB4/vt/L9Wg7caHBt44VLOYJCOLK6ZYbBeX37vkFhA/IGjvHpOCf&#10;PKxXk6clFtpd+UiXU2hEDGFfoAITQl9I6StDFv3c9cSRq91gMUQ4NFIPeI3htpNpkuTSYsuxwWBP&#10;G0PV7+nPKsg/Dp9f2+zs6veyLrM0O5qf86jUbDq+vYIINIaH+O7eawVpHufHM/EI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3Kg8IAAADcAAAADwAAAAAAAAAAAAAA&#10;AAChAgAAZHJzL2Rvd25yZXYueG1sUEsFBgAAAAAEAAQA+QAAAJADAAAAAA==&#10;" strokeweight="5pt"/>
                      </v:group>
                      <v:line id="直线 1351" o:spid="_x0000_s1066" style="position:absolute;visibility:visible;mso-wrap-style:square" from="1065,3555" to="2766,3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aHIMUAAADcAAAADwAAAGRycy9kb3ducmV2LnhtbESPwW7CMBBE75X4B2uRuBUnHFCbYiIE&#10;VAL1UJX2A5Z4G6eJ15HtQuDraySkHkcz80azKAfbiRP50DhWkE8zEMSV0w3XCr4+Xx+fQISIrLFz&#10;TAouFKBcjh4WWGh35g86HWItEoRDgQpMjH0hZagMWQxT1xMn79t5izFJX0vt8ZzgtpOzLJtLiw2n&#10;BYM9rQ1V7eHXKtj741ubX2sjj7z32+598xzsj1KT8bB6ARFpiP/he3unFczmO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aHIMUAAADcAAAADwAAAAAAAAAA&#10;AAAAAAChAgAAZHJzL2Rvd25yZXYueG1sUEsFBgAAAAAEAAQA+QAAAJMDAAAAAA==&#10;" strokeweight="1pt"/>
                      <v:rect id="矩形 1352" o:spid="_x0000_s1067" style="position:absolute;left:1875;top:3135;width:45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YkIsUA&#10;AADcAAAADwAAAGRycy9kb3ducmV2LnhtbESPT2vCQBTE7wW/w/IEL0U35iAluooIYpCCNP45P7LP&#10;JJh9G7Nrkn77bqHQ4zAzv2FWm8HUoqPWVZYVzGcRCOLc6ooLBZfzfvoBwnlkjbVlUvBNDjbr0dsK&#10;E217/qIu84UIEHYJKii9bxIpXV6SQTezDXHw7rY16INsC6lb7APc1DKOooU0WHFYKLGhXUn5I3sZ&#10;BX1+6m7nz4M8vd9Sy8/0ucuuR6Um42G7BOFp8P/hv3aqFcSLGH7Ph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FiQixQAAANwAAAAPAAAAAAAAAAAAAAAAAJgCAABkcnMv&#10;ZG93bnJldi54bWxQSwUGAAAAAAQABAD1AAAAigMAAAAA&#10;" filled="f" stroked="f">
                        <v:textbox>
                          <w:txbxContent>
                            <w:p w:rsidR="00B27B93" w:rsidRDefault="00F97948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group id="组合 1079" o:spid="_x0000_s1068" style="position:absolute;left:15;top:405;width:1920;height:420" coordsize="192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      <v:shape id="直接连接符 1354" o:spid="_x0000_s1069" type="#_x0000_t32" style="position:absolute;width:0;height:4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RdpMUAAADcAAAADwAAAGRycy9kb3ducmV2LnhtbESPT2vCQBTE7wW/w/IK3urGIFJSV7GC&#10;+I8eTKvnR/aZBLNv4+6qaT+9Wyj0OMzMb5jJrDONuJHztWUFw0ECgriwuuZSwdfn8uUVhA/IGhvL&#10;pOCbPMymvacJZtreeU+3PJQiQthnqKAKoc2k9EVFBv3AtsTRO1lnMETpSqkd3iPcNDJNkrE0WHNc&#10;qLClRUXFOb8aBdtdW6eX1YfbNIGOuf45vK+GB6X6z938DUSgLvyH/9prrSAdj+D3TDwC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RdpMUAAADcAAAADwAAAAAAAAAA&#10;AAAAAAChAgAAZHJzL2Rvd25yZXYueG1sUEsFBgAAAAAEAAQA+QAAAJMDAAAAAA==&#10;" strokeweight=".5pt">
                          <v:stroke endarrow="block"/>
                        </v:shape>
                        <v:shape id="直接连接符 1355" o:spid="_x0000_s1070" type="#_x0000_t32" style="position:absolute;left:315;width:0;height:4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j4P8UAAADcAAAADwAAAGRycy9kb3ducmV2LnhtbESPT2vCQBTE7wW/w/IK3urGgFJSV7GC&#10;+I8eTKvnR/aZBLNv4+6qaT+9Wyj0OMzMb5jJrDONuJHztWUFw0ECgriwuuZSwdfn8uUVhA/IGhvL&#10;pOCbPMymvacJZtreeU+3PJQiQthnqKAKoc2k9EVFBv3AtsTRO1lnMETpSqkd3iPcNDJNkrE0WHNc&#10;qLClRUXFOb8aBdtdW6eX1YfbNIGOuf45vK+GB6X6z938DUSgLvyH/9prrSAdj+D3TDwC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j4P8UAAADcAAAADwAAAAAAAAAA&#10;AAAAAAChAgAAZHJzL2Rvd25yZXYueG1sUEsFBgAAAAAEAAQA+QAAAJMDAAAAAA==&#10;" strokeweight=".5pt">
                          <v:stroke endarrow="block"/>
                        </v:shape>
                        <v:shape id="直接连接符 1356" o:spid="_x0000_s1071" type="#_x0000_t32" style="position:absolute;left:645;width:0;height:4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pmSMUAAADcAAAADwAAAGRycy9kb3ducmV2LnhtbESPzWrDMBCE74W+g9hCbo0cH0xwrYS2&#10;UPJHDnWanhdra5taK1dSEidPHwUKOQ4z8w1TzAfTiSM531pWMBknIIgrq1uuFXztPp6nIHxA1thZ&#10;JgVn8jCfPT4UmGt74k86lqEWEcI+RwVNCH0upa8aMujHtieO3o91BkOUrpba4SnCTSfTJMmkwZbj&#10;QoM9vTdU/ZYHo2C96dv0b7F1qy7Qd6kv+7fFZK/U6Gl4fQERaAj38H97qRWkWQa3M/EI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pmSMUAAADcAAAADwAAAAAAAAAA&#10;AAAAAAChAgAAZHJzL2Rvd25yZXYueG1sUEsFBgAAAAAEAAQA+QAAAJMDAAAAAA==&#10;" strokeweight=".5pt">
                          <v:stroke endarrow="block"/>
                        </v:shape>
                        <v:shape id="直接连接符 1357" o:spid="_x0000_s1072" type="#_x0000_t32" style="position:absolute;left:960;width:0;height:4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bD08UAAADcAAAADwAAAGRycy9kb3ducmV2LnhtbESPQWvCQBSE7wX/w/IEb3VjDlqiq1Sh&#10;aJUejNrzI/uahGbfprtbjf56t1DwOMzMN8xs0ZlGnMn52rKC0TABQVxYXXOp4Hh4e34B4QOyxsYy&#10;KbiSh8W89zTDTNsL7+mch1JECPsMFVQhtJmUvqjIoB/aljh6X9YZDFG6UmqHlwg3jUyTZCwN1hwX&#10;KmxpVVHxnf8aBdtdW6c/6w/33gT6zPXttFyPTkoN+t3rFESgLjzC/+2NVpCOJ/B3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bD08UAAADcAAAADwAAAAAAAAAA&#10;AAAAAAChAgAAZHJzL2Rvd25yZXYueG1sUEsFBgAAAAAEAAQA+QAAAJMDAAAAAA==&#10;" strokeweight=".5pt">
                          <v:stroke endarrow="block"/>
                        </v:shape>
                        <v:shape id="直接连接符 1358" o:spid="_x0000_s1073" type="#_x0000_t32" style="position:absolute;left:1275;width:0;height:4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lXocIAAADcAAAADwAAAGRycy9kb3ducmV2LnhtbERPz2vCMBS+C/4P4Q1209QeZNRG0YGo&#10;GztY586P5tkWm5eaRO321y8HwePH9ztf9KYVN3K+saxgMk5AEJdWN1wp+D6sR28gfEDW2FomBb/k&#10;YTEfDnLMtL3znm5FqEQMYZ+hgjqELpPSlzUZ9GPbEUfuZJ3BEKGrpHZ4j+GmlWmSTKXBhmNDjR29&#10;11Sei6tR8PHZNell8+V2baCfQv8dV5vJUanXl345AxGoD0/xw73VCtJpXBvPxCM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lXocIAAADcAAAADwAAAAAAAAAAAAAA&#10;AAChAgAAZHJzL2Rvd25yZXYueG1sUEsFBgAAAAAEAAQA+QAAAJADAAAAAA==&#10;" strokeweight=".5pt">
                          <v:stroke endarrow="block"/>
                        </v:shape>
                        <v:shape id="直接连接符 1359" o:spid="_x0000_s1074" type="#_x0000_t32" style="position:absolute;left:1605;width:0;height:4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XyOsUAAADcAAAADwAAAGRycy9kb3ducmV2LnhtbESPQWvCQBSE7wX/w/IEb3VjDmKjq1Sh&#10;aJUejNrzI/uahGbfprtbjf56t1DwOMzMN8xs0ZlGnMn52rKC0TABQVxYXXOp4Hh4e56A8AFZY2OZ&#10;FFzJw2Lee5phpu2F93TOQykihH2GCqoQ2kxKX1Rk0A9tSxy9L+sMhihdKbXDS4SbRqZJMpYGa44L&#10;Fba0qqj4zn+Ngu2urdOf9Yd7bwJ95vp2Wq5HJ6UG/e51CiJQFx7h//ZGK0jHL/B3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XyOsUAAADcAAAADwAAAAAAAAAA&#10;AAAAAAChAgAAZHJzL2Rvd25yZXYueG1sUEsFBgAAAAAEAAQA+QAAAJMDAAAAAA==&#10;" strokeweight=".5pt">
                          <v:stroke endarrow="block"/>
                        </v:shape>
                        <v:shape id="直接连接符 1360" o:spid="_x0000_s1075" type="#_x0000_t32" style="position:absolute;left:1920;width:0;height:4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bNesIAAADcAAAADwAAAGRycy9kb3ducmV2LnhtbERPu27CMBTdK/EP1kViKw4ZaBUwCJAq&#10;aFEHwmO+ii9JRHyd2gZSvr4eKjEenfd03plG3Mj52rKC0TABQVxYXXOp4LD/eH0H4QOyxsYyKfgl&#10;D/NZ72WKmbZ33tEtD6WIIewzVFCF0GZS+qIig35oW+LIna0zGCJ0pdQO7zHcNDJNkrE0WHNsqLCl&#10;VUXFJb8aBV/btk5/1t/uswl0yvXjuFyPjkoN+t1iAiJQF57if/dGK0jf4vx4Jh4BOf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/bNesIAAADcAAAADwAAAAAAAAAAAAAA&#10;AAChAgAAZHJzL2Rvd25yZXYueG1sUEsFBgAAAAAEAAQA+QAAAJADAAAAAA==&#10;" strokeweight=".5pt">
                          <v:stroke endarrow="block"/>
                        </v:shape>
                      </v:group>
                      <v:line id="直线 1361" o:spid="_x0000_s1076" style="position:absolute;flip:x;visibility:visible;mso-wrap-style:square" from="15,405" to="1935,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tdssIAAADcAAAADwAAAGRycy9kb3ducmV2LnhtbESPT4vCMBTE7wt+h/AEb2tawT9Uo4iw&#10;iyeXrV68PZpnG2xeShK1fnuzIOxxmJnfMKtNb1txJx+MYwX5OANBXDltuFZwOn59LkCEiKyxdUwK&#10;nhRgsx58rLDQ7sG/dC9jLRKEQ4EKmhi7QspQNWQxjF1HnLyL8xZjkr6W2uMjwW0rJ1k2kxYNp4UG&#10;O9o1VF3Lm1XwHWxFDo0L/fSnzG/+fDDzs1KjYb9dgojUx//wu73XCibzHP7OpCM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tdssIAAADcAAAADwAAAAAAAAAAAAAA&#10;AAChAgAAZHJzL2Rvd25yZXYueG1sUEsFBgAAAAAEAAQA+QAAAJADAAAAAA==&#10;" strokeweight=".5pt"/>
                      <v:rect id="矩形 1362" o:spid="_x0000_s1077" style="position:absolute;left:660;width:45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+y/8UA&#10;AADcAAAADwAAAGRycy9kb3ducmV2LnhtbESPT2vCQBTE7wW/w/KEXopuzKGV6CoiiKEUpPHP+ZF9&#10;JsHs25hdk/TbdwsFj8PM/IZZrgdTi45aV1lWMJtGIIhzqysuFJyOu8kchPPIGmvLpOCHHKxXo5cl&#10;Jtr2/E1d5gsRIOwSVFB63yRSurwkg25qG+LgXW1r0AfZFlK32Ae4qWUcRe/SYMVhocSGtiXlt+xh&#10;FPT5obscv/by8HZJLd/T+zY7fyr1Oh42CxCeBv8M/7dTrSD+iOHvTDg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z7L/xQAAANwAAAAPAAAAAAAAAAAAAAAAAJgCAABkcnMv&#10;ZG93bnJldi54bWxQSwUGAAAAAAQABAD1AAAAigMAAAAA&#10;" filled="f" stroked="f">
                        <v:textbox>
                          <w:txbxContent>
                            <w:p w:rsidR="00B27B93" w:rsidRDefault="00F97948">
                              <w:proofErr w:type="gramStart"/>
                              <w:r>
                                <w:t>q</w:t>
                              </w:r>
                              <w:proofErr w:type="gramEnd"/>
                            </w:p>
                          </w:txbxContent>
                        </v:textbox>
                      </v:rect>
                      <v:line id="直线 1363" o:spid="_x0000_s1078" style="position:absolute;flip:x;visibility:visible;mso-wrap-style:square" from="1620,3570" to="1875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VmXsEAAADcAAAADwAAAGRycy9kb3ducmV2LnhtbESPQYvCMBSE78L+h/AWvGmqoi7VKIug&#10;7Emx7sXbo3m2YZuXkkSt/34jCB6HmfmGWa4724gb+WAcKxgNMxDEpdOGKwW/p+3gC0SIyBobx6Tg&#10;QQHWq4/eEnPt7nykWxErkSAcclRQx9jmUoayJoth6Fri5F2ctxiT9JXUHu8Jbhs5zrKZtGg4LdTY&#10;0qam8q+4WgW7YEtyaFzopodidPXnvZmflep/dt8LEJG6+A6/2j9awXg+geeZdATk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1WZewQAAANwAAAAPAAAAAAAAAAAAAAAA&#10;AKECAABkcnMvZG93bnJldi54bWxQSwUGAAAAAAQABAD5AAAAjwMAAAAA&#10;" strokeweight=".5pt"/>
                      <v:line id="直线 1364" o:spid="_x0000_s1079" style="position:absolute;flip:x;visibility:visible;mso-wrap-style:square" from="1920,3570" to="2175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z+KsIAAADcAAAADwAAAGRycy9kb3ducmV2LnhtbESPT4vCMBTE78J+h/AWvGmq+GepRlkE&#10;ZU+KdS/eHs2zDdu8lCRq/fYbQfA4zMxvmOW6s424kQ/GsYLRMANBXDptuFLwe9oOvkCEiKyxcUwK&#10;HhRgvfroLTHX7s5HuhWxEgnCIUcFdYxtLmUoa7IYhq4lTt7FeYsxSV9J7fGe4LaR4yybSYuG00KN&#10;LW1qKv+Kq1WwC7Ykh8aFbnooRld/3pv5Wan+Z/e9ABGpi+/wq/2jFYznE3ieSUdAr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z+KsIAAADcAAAADwAAAAAAAAAAAAAA&#10;AAChAgAAZHJzL2Rvd25yZXYueG1sUEsFBgAAAAAEAAQA+QAAAJADAAAAAA==&#10;" strokeweight=".5pt"/>
                      <v:line id="直线 1365" o:spid="_x0000_s1080" style="position:absolute;flip:x;visibility:visible;mso-wrap-style:square" from="1005,3570" to="126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BbscEAAADcAAAADwAAAGRycy9kb3ducmV2LnhtbESPQYvCMBSE7wv+h/AEb2uq4CrVKCK4&#10;7EmxevH2aJ5tsHkpSdT6742w4HGYmW+YxaqzjbiTD8axgtEwA0FcOm24UnA6br9nIEJE1tg4JgVP&#10;CrBa9r4WmGv34APdi1iJBOGQo4I6xjaXMpQ1WQxD1xIn7+K8xZikr6T2+Ehw28hxlv1Ii4bTQo0t&#10;bWoqr8XNKvgNtiSHxoVusi9GN3/emelZqUG/W89BROriJ/zf/tMKxtMJvM+kIyC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cFuxwQAAANwAAAAPAAAAAAAAAAAAAAAA&#10;AKECAABkcnMvZG93bnJldi54bWxQSwUGAAAAAAQABAD5AAAAjwMAAAAA&#10;" strokeweight=".5pt"/>
                      <v:line id="直线 1366" o:spid="_x0000_s1081" style="position:absolute;flip:x;visibility:visible;mso-wrap-style:square" from="1305,3570" to="156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LFxsEAAADcAAAADwAAAGRycy9kb3ducmV2LnhtbESPQYvCMBSE78L+h/AWvNlUQV2qUWRh&#10;xZNi3Yu3R/Nsg81LSaJ2//1GEDwOM/MNs1z3thV38sE4VjDOchDEldOGawW/p5/RF4gQkTW2jknB&#10;HwVYrz4GSyy0e/CR7mWsRYJwKFBBE2NXSBmqhiyGzHXEybs4bzEm6WupPT4S3LZykuczadFwWmiw&#10;o++Gqmt5swq2wVbk0LjQTw/l+ObPezM/KzX87DcLEJH6+A6/2jutYDKfwfNMOg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osXGwQAAANwAAAAPAAAAAAAAAAAAAAAA&#10;AKECAABkcnMvZG93bnJldi54bWxQSwUGAAAAAAQABAD5AAAAjwMAAAAA&#10;" strokeweight=".5pt"/>
                      <v:line id="直线 1367" o:spid="_x0000_s1082" style="position:absolute;flip:x;visibility:visible;mso-wrap-style:square" from="2235,3570" to="249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5gXcMAAADcAAAADwAAAGRycy9kb3ducmV2LnhtbESPzWrDMBCE74G+g9hCb4kcQ+PiRgml&#10;0NJTQ9xeclusjS1irYwk//Ttq0Agx2FmvmG2+9l2YiQfjGMF61UGgrh22nCj4PfnY/kCIkRkjZ1j&#10;UvBHAfa7h8UWS+0mPtJYxUYkCIcSFbQx9qWUoW7JYli5njh5Z+ctxiR9I7XHKcFtJ/Ms20iLhtNC&#10;iz29t1RfqsEq+Ay2JofGhfn5UK0Hf/o2xUmpp8f57RVEpDnew7f2l1aQFwVcz6QjIH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uYF3DAAAA3AAAAA8AAAAAAAAAAAAA&#10;AAAAoQIAAGRycy9kb3ducmV2LnhtbFBLBQYAAAAABAAEAPkAAACRAwAAAAA=&#10;" strokeweight=".5pt"/>
                      <v:line id="直线 1368" o:spid="_x0000_s1083" style="position:absolute;flip:x;visibility:visible;mso-wrap-style:square" from="2535,3570" to="279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0L8AAAADcAAAADwAAAGRycy9kb3ducmV2LnhtbERPPWvDMBDdC/kP4gLdatmBNsWNYkqh&#10;IVNKnS7eDutqi1onIym28++jIdDx8b531WIHMZEPxrGCIstBELdOG+4U/Jw/n15BhIiscXBMCq4U&#10;oNqvHnZYajfzN0117EQK4VCigj7GsZQytD1ZDJkbiRP367zFmKDvpPY4p3A7yE2ev0iLhlNDjyN9&#10;9NT+1Rer4BBsSw6NC8vzV11cfHMy20apx/Xy/gYi0hL/xXf3USvYbNPadCYdAbm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x9C/AAAAA3AAAAA8AAAAAAAAAAAAAAAAA&#10;oQIAAGRycy9kb3ducmV2LnhtbFBLBQYAAAAABAAEAPkAAACOAwAAAAA=&#10;" strokeweight=".5pt"/>
                    </v:group>
                  </w:pict>
                </mc:Fallback>
              </mc:AlternateContent>
            </w: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>
            <w:pPr>
              <w:spacing w:line="400" w:lineRule="exact"/>
            </w:pPr>
          </w:p>
          <w:p w:rsidR="00B27B93" w:rsidRDefault="00862344">
            <w:pPr>
              <w:spacing w:line="400" w:lineRule="exac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880485</wp:posOffset>
                      </wp:positionH>
                      <wp:positionV relativeFrom="paragraph">
                        <wp:posOffset>-560070</wp:posOffset>
                      </wp:positionV>
                      <wp:extent cx="2228850" cy="2228850"/>
                      <wp:effectExtent l="0" t="0" r="0" b="122555"/>
                      <wp:wrapNone/>
                      <wp:docPr id="243" name="组合 10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28850" cy="2228850"/>
                                <a:chOff x="0" y="0"/>
                                <a:chExt cx="3510" cy="3510"/>
                              </a:xfrm>
                            </wpg:grpSpPr>
                            <wps:wsp>
                              <wps:cNvPr id="244" name="直接连接符 13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5" y="2715"/>
                                  <a:ext cx="4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g:grpSp>
                              <wpg:cNvPr id="245" name="组合 10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510" cy="3510"/>
                                  <a:chOff x="0" y="0"/>
                                  <a:chExt cx="3510" cy="3510"/>
                                </a:xfrm>
                              </wpg:grpSpPr>
                              <wpg:grpSp>
                                <wpg:cNvPr id="246" name="组合 109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3510" cy="3510"/>
                                    <a:chOff x="0" y="0"/>
                                    <a:chExt cx="3510" cy="3510"/>
                                  </a:xfrm>
                                </wpg:grpSpPr>
                                <wpg:grpSp>
                                  <wpg:cNvPr id="247" name="组合 109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510" cy="3510"/>
                                      <a:chOff x="0" y="0"/>
                                      <a:chExt cx="3510" cy="3510"/>
                                    </a:xfrm>
                                  </wpg:grpSpPr>
                                  <wps:wsp>
                                    <wps:cNvPr id="248" name="椭圆 137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30" y="1860"/>
                                        <a:ext cx="1635" cy="1635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9" name="未知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8100000">
                                        <a:off x="0" y="0"/>
                                        <a:ext cx="3510" cy="3510"/>
                                      </a:xfrm>
                                      <a:custGeom>
                                        <a:avLst/>
                                        <a:gdLst>
                                          <a:gd name="T0" fmla="*/ 240715 w 481432"/>
                                          <a:gd name="T1" fmla="*/ 0 h 481432"/>
                                          <a:gd name="T2" fmla="*/ 240715 w 481432"/>
                                          <a:gd name="T3" fmla="*/ 0 h 481432"/>
                                          <a:gd name="T4" fmla="*/ 481431 w 481432"/>
                                          <a:gd name="T5" fmla="*/ 240716 h 481432"/>
                                          <a:gd name="T6" fmla="*/ 240716 w 481432"/>
                                          <a:gd name="T7" fmla="*/ 240716 h 481432"/>
                                          <a:gd name="T8" fmla="*/ 240715 w 481432"/>
                                          <a:gd name="T9" fmla="*/ 0 h 481432"/>
                                          <a:gd name="T10" fmla="*/ 240715 w 481432"/>
                                          <a:gd name="T11" fmla="*/ 0 h 481432"/>
                                          <a:gd name="T12" fmla="*/ 481431 w 481432"/>
                                          <a:gd name="T13" fmla="*/ 240716 h 481432"/>
                                          <a:gd name="T14" fmla="*/ 0 w 481432"/>
                                          <a:gd name="T15" fmla="*/ 0 h 481432"/>
                                          <a:gd name="T16" fmla="*/ 481432 w 481432"/>
                                          <a:gd name="T17" fmla="*/ 481432 h 481432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</a:cxnLst>
                                        <a:rect l="T14" t="T15" r="T16" b="T17"/>
                                        <a:pathLst>
                                          <a:path w="481432" h="481432">
                                            <a:moveTo>
                                              <a:pt x="240715" y="0"/>
                                            </a:moveTo>
                                            <a:lnTo>
                                              <a:pt x="240715" y="0"/>
                                            </a:lnTo>
                                            <a:cubicBezTo>
                                              <a:pt x="373658" y="0"/>
                                              <a:pt x="481431" y="107772"/>
                                              <a:pt x="481431" y="240716"/>
                                            </a:cubicBezTo>
                                            <a:lnTo>
                                              <a:pt x="240716" y="240716"/>
                                            </a:lnTo>
                                            <a:close/>
                                          </a:path>
                                          <a:path w="481432" h="481432">
                                            <a:moveTo>
                                              <a:pt x="240715" y="0"/>
                                            </a:moveTo>
                                            <a:lnTo>
                                              <a:pt x="240715" y="0"/>
                                            </a:lnTo>
                                            <a:cubicBezTo>
                                              <a:pt x="373658" y="0"/>
                                              <a:pt x="481431" y="107772"/>
                                              <a:pt x="481431" y="240716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50" name="直线 137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45" y="2715"/>
                                      <a:ext cx="163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1" name="直接连接符 137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755" y="2730"/>
                                      <a:ext cx="495" cy="6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252" name="矩形 137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620" y="2385"/>
                                      <a:ext cx="450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27B93" w:rsidRDefault="00F97948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3" name="矩形 137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550" y="2520"/>
                                      <a:ext cx="450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27B93" w:rsidRDefault="00F97948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4" name="矩形 138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680" y="2865"/>
                                      <a:ext cx="450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27B93" w:rsidRDefault="00F97948">
                                        <w:r>
                                          <w:rPr>
                                            <w:rFonts w:hint="eastAsia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5" name="矩形 138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0" y="2310"/>
                                    <a:ext cx="61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proofErr w:type="gramStart"/>
                                      <w:r>
                                        <w:t>v</w:t>
                                      </w:r>
                                      <w:proofErr w:type="gramEnd"/>
                                      <w:r>
                                        <w:rPr>
                                          <w:rFonts w:hint="eastAsia"/>
                                        </w:rPr>
                                        <w:t>,</w:t>
                                      </w:r>
                                      <w:r>
                                        <w:t xml:space="preserve"> a</w:t>
                                      </w:r>
                                    </w:p>
                                    <w:p w:rsidR="00B27B93" w:rsidRDefault="00B27B93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6" name="椭圆 138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35" y="2685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095" o:spid="_x0000_s1084" style="position:absolute;left:0;text-align:left;margin-left:305.55pt;margin-top:-44.1pt;width:175.5pt;height:175.5pt;z-index:251673600" coordsize="3510,3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">
                      <v:shape id="直接连接符 1370" o:spid="_x0000_s1085" type="#_x0000_t32" style="position:absolute;left:285;top:2715;width:48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0AA8EAAADcAAAADwAAAGRycy9kb3ducmV2LnhtbESP0YrCMBRE3xf8h3CFfVtTu0WWrlFE&#10;EMQ3qx9waa5NtbkpTbTx742wsI/DzJlhlutoO/GgwbeOFcxnGQji2umWGwXn0+7rB4QPyBo7x6Tg&#10;SR7Wq8nHEkvtRj7SowqNSCXsS1RgQuhLKX1tyKKfuZ44eRc3WAxJDo3UA46p3HYyz7KFtNhyWjDY&#10;09ZQfavuVkFu5rHYXbH/PlTxll+qZuHqUanPadz8gggUw3/4j97rxBUFvM+kIyB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XQADwQAAANwAAAAPAAAAAAAAAAAAAAAA&#10;AKECAABkcnMvZG93bnJldi54bWxQSwUGAAAAAAQABAD5AAAAjwMAAAAA&#10;" strokeweight=".5pt">
                        <v:stroke endarrow="block"/>
                      </v:shape>
                      <v:group id="组合 1097" o:spid="_x0000_s1086" style="position:absolute;width:3510;height:3510" coordsize="3510,3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  <v:group id="组合 1098" o:spid="_x0000_s1087" style="position:absolute;width:3510;height:3510" coordsize="3510,3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    <v:group id="组合 1099" o:spid="_x0000_s1088" style="position:absolute;width:3510;height:3510" coordsize="3510,3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        <v:oval id="椭圆 1374" o:spid="_x0000_s1089" style="position:absolute;left:930;top:1860;width:1635;height:16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FiN8MA&#10;AADcAAAADwAAAGRycy9kb3ducmV2LnhtbERPy4rCMBTdC/MP4Q64kTHVERk6RhFRHBcKPhBmd22u&#10;bbW5qU3U+vdmIbg8nPdgVJtC3KhyuWUFnXYEgjixOudUwW47+/oB4TyyxsIyKXiQg9HwozHAWNs7&#10;r+m28akIIexiVJB5X8ZSuiQjg65tS+LAHW1l0AdYpVJXeA/hppDdKOpLgzmHhgxLmmSUnDdXo+Df&#10;HE777by/nH4fkiNdqJUu5iulmp/1+BeEp9q/xS/3n1bQ7YW14Uw4AnL4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FiN8MAAADcAAAADwAAAAAAAAAAAAAAAACYAgAAZHJzL2Rv&#10;d25yZXYueG1sUEsFBgAAAAAEAAQA9QAAAIgDAAAAAA==&#10;" filled="f" strokeweight="1pt"/>
                            <v:shape id="未知" o:spid="_x0000_s1090" style="position:absolute;width:3510;height:3510;rotation:135;visibility:visible;mso-wrap-style:square;v-text-anchor:top" coordsize="481432,481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AzpcMA&#10;AADcAAAADwAAAGRycy9kb3ducmV2LnhtbESPQWvCQBSE7wX/w/KE3upGaUWjGxGhpT2aFvX4yD6z&#10;Idm3YXcb47/vFgo9DjPzDbPdjbYTA/nQOFYwn2UgiCunG64VfH2+Pq1AhIissXNMCu4UYFdMHraY&#10;a3fjIw1lrEWCcMhRgYmxz6UMlSGLYeZ64uRdnbcYk/S11B5vCW47uciypbTYcFow2NPBUNWW31bB&#10;Kfuo7+7t/CIv7WBQL8em9EelHqfjfgMi0hj/w3/td61g8byG3zPp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AzpcMAAADcAAAADwAAAAAAAAAAAAAAAACYAgAAZHJzL2Rv&#10;d25yZXYueG1sUEsFBgAAAAAEAAQA9QAAAIgDAAAAAA==&#10;" path="m240715,r,c373658,,481431,107772,481431,240716r-240715,l240715,xem240715,r,c373658,,481431,107772,481431,240716e" filled="f" strokeweight="1pt">
                              <v:path o:connecttype="custom" o:connectlocs="1755,0;1755,0;3510,1755;1755,1755;1755,0;1755,0;3510,1755" o:connectangles="0,0,0,0,0,0,0" textboxrect="0,0,481432,481432"/>
                            </v:shape>
                          </v:group>
                          <v:line id="直线 1376" o:spid="_x0000_s1091" style="position:absolute;flip:x;visibility:visible;mso-wrap-style:square" from="945,2715" to="2580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VXHMUAAADcAAAADwAAAGRycy9kb3ducmV2LnhtbESPTWvDMAyG74X+B6PCbq3TjpWS1S1j&#10;bKMwGPQLehSxFofFcoidNumvnw6DHcWr99Gj9bb3tbpSG6vABuazDBRxEWzFpYHT8X26AhUTssU6&#10;MBkYKMJ2Mx6tMbfhxnu6HlKpBMIxRwMupSbXOhaOPMZZaIgl+w6txyRjW2rb4k3gvtaLLFtqjxXL&#10;BYcNvToqfg6dF43Pr8chK/D8dnGnoZvf6cPZzpiHSf/yDCpRn/6X/9o7a2DxJPryjBBAb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VXHMUAAADcAAAADwAAAAAAAAAA&#10;AAAAAAChAgAAZHJzL2Rvd25yZXYueG1sUEsFBgAAAAAEAAQA+QAAAJMDAAAAAA==&#10;" strokeweight=".5pt">
                            <v:stroke dashstyle="longDash"/>
                          </v:line>
                          <v:shape id="直接连接符 1377" o:spid="_x0000_s1092" type="#_x0000_t32" style="position:absolute;left:1755;top:2730;width:495;height: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80gcUAAADcAAAADwAAAGRycy9kb3ducmV2LnhtbESPQWvCQBSE70L/w/IK3nSTgEWiq9hC&#10;UVt6aFo9P7LPJDT7Nu6uGv313YLQ4zAz3zDzZW9acSbnG8sK0nECgri0uuFKwffX62gKwgdkja1l&#10;UnAlD8vFw2COubYX/qRzESoRIexzVFCH0OVS+rImg35sO+LoHawzGKJ0ldQOLxFuWpklyZM02HBc&#10;qLGjl5rKn+JkFLy9d012XH+4bRtoX+jb7nmd7pQaPvarGYhAffgP39sbrSCbpPB3Jh4B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80gcUAAADcAAAADwAAAAAAAAAA&#10;AAAAAAChAgAAZHJzL2Rvd25yZXYueG1sUEsFBgAAAAAEAAQA+QAAAJMDAAAAAA==&#10;" strokeweight=".5pt">
                            <v:stroke endarrow="block"/>
                          </v:shape>
                          <v:rect id="矩形 1378" o:spid="_x0000_s1093" style="position:absolute;left:1620;top:2385;width:45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run8UA&#10;AADcAAAADwAAAGRycy9kb3ducmV2LnhtbESP3WrCQBSE7wu+w3KE3hTdGGiR6CoiiKEUpPHn+pA9&#10;JsHs2Zhdk/Ttu4WCl8PMfMMs14OpRUetqywrmE0jEMS51RUXCk7H3WQOwnlkjbVlUvBDDtar0csS&#10;E217/qYu84UIEHYJKii9bxIpXV6SQTe1DXHwrrY16INsC6lb7APc1DKOog9psOKwUGJD25LyW/Yw&#10;Cvr80F2OX3t5eLuklu/pfZudP5V6HQ+bBQhPg3+G/9upVhC/x/B3Jhw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eu6fxQAAANwAAAAPAAAAAAAAAAAAAAAAAJgCAABkcnMv&#10;ZG93bnJldi54bWxQSwUGAAAAAAQABAD1AAAAigMAAAAA&#10;" filled="f" stroked="f">
                            <v:textbox>
                              <w:txbxContent>
                                <w:p w:rsidR="00B27B93" w:rsidRDefault="00F97948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rect>
                          <v:rect id="矩形 1379" o:spid="_x0000_s1094" style="position:absolute;left:2550;top:2520;width:45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LBMUA&#10;AADcAAAADwAAAGRycy9kb3ducmV2LnhtbESPQWvCQBSE7wX/w/IKXopuVColuooIYiiCGKvnR/aZ&#10;hGbfxuw2if/eLRR6HGbmG2a57k0lWmpcaVnBZByBIM6sLjlX8HXejT5AOI+ssbJMCh7kYL0avCwx&#10;1rbjE7Wpz0WAsItRQeF9HUvpsoIMurGtiYN3s41BH2STS91gF+CmktMomkuDJYeFAmvaFpR9pz9G&#10;QZcd2+v5sJfHt2ti+Z7ct+nlU6nha79ZgPDU+//wXzvRCqbvM/g9E46AX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NksExQAAANwAAAAPAAAAAAAAAAAAAAAAAJgCAABkcnMv&#10;ZG93bnJldi54bWxQSwUGAAAAAAQABAD1AAAAigMAAAAA&#10;" filled="f" stroked="f">
                            <v:textbox>
                              <w:txbxContent>
                                <w:p w:rsidR="00B27B93" w:rsidRDefault="00F97948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  <v:rect id="矩形 1380" o:spid="_x0000_s1095" style="position:absolute;left:1680;top:2865;width:45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/TcMUA&#10;AADcAAAADwAAAGRycy9kb3ducmV2LnhtbESPQWvCQBSE7wX/w/IKXopuFCsluooIYiiCGKvnR/aZ&#10;hGbfxuw2if/eLRR6HGbmG2a57k0lWmpcaVnBZByBIM6sLjlX8HXejT5AOI+ssbJMCh7kYL0avCwx&#10;1rbjE7Wpz0WAsItRQeF9HUvpsoIMurGtiYN3s41BH2STS91gF+CmktMomkuDJYeFAmvaFpR9pz9G&#10;QZcd2+v5sJfHt2ti+Z7ct+nlU6nha79ZgPDU+//wXzvRCqbvM/g9E46AX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39NwxQAAANwAAAAPAAAAAAAAAAAAAAAAAJgCAABkcnMv&#10;ZG93bnJldi54bWxQSwUGAAAAAAQABAD1AAAAigMAAAAA&#10;" filled="f" stroked="f">
                            <v:textbox>
                              <w:txbxContent>
                                <w:p w:rsidR="00B27B93" w:rsidRDefault="00F97948">
                                  <w:r>
                                    <w:rPr>
                                      <w:rFonts w:hint="eastAsia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矩形 1381" o:spid="_x0000_s1096" style="position:absolute;left:180;top:231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N268YA&#10;AADcAAAADwAAAGRycy9kb3ducmV2LnhtbESPQWvCQBSE74X+h+UVeim6qWCRmI0UoTRIQZq0nh/Z&#10;ZxLMvo3ZbRL/fVcQPA4z8w2TbCbTioF611hW8DqPQBCXVjdcKfgpPmYrEM4ja2wtk4ILOdikjw8J&#10;xtqO/E1D7isRIOxiVFB738VSurImg25uO+LgHW1v0AfZV1L3OAa4aeUiit6kwYbDQo0dbWsqT/mf&#10;UTCW++FQfH3K/cshs3zOztv8d6fU89P0vgbhafL38K2daQWL5RKuZ8IRkO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pN268YAAADcAAAADwAAAAAAAAAAAAAAAACYAgAAZHJz&#10;L2Rvd25yZXYueG1sUEsFBgAAAAAEAAQA9QAAAIsDAAAAAA==&#10;" filled="f" stroked="f">
                          <v:textbox>
                            <w:txbxContent>
                              <w:p w:rsidR="00B27B93" w:rsidRDefault="00F97948">
                                <w:proofErr w:type="gramStart"/>
                                <w:r>
                                  <w:t>v</w:t>
                                </w:r>
                                <w:proofErr w:type="gramEnd"/>
                                <w:r>
                                  <w:rPr>
                                    <w:rFonts w:hint="eastAsia"/>
                                  </w:rPr>
                                  <w:t>,</w:t>
                                </w:r>
                                <w:r>
                                  <w:t xml:space="preserve"> a</w:t>
                                </w:r>
                              </w:p>
                              <w:p w:rsidR="00B27B93" w:rsidRDefault="00B27B93"/>
                            </w:txbxContent>
                          </v:textbox>
                        </v:rect>
                        <v:oval id="椭圆 1382" o:spid="_x0000_s1097" style="position:absolute;left:2535;top:2685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RjHccA&#10;AADcAAAADwAAAGRycy9kb3ducmV2LnhtbESPS2/CMBCE75X6H6ytxK04hYJQwCBeFQ9xCI8Dva3i&#10;JYmI11FsIPz7ulKlHkcz841mNGlMKe5Uu8Kygo92BII4tbrgTMHp+PU+AOE8ssbSMil4koPJ+PVl&#10;hLG2D97T/eAzESDsYlSQe1/FUro0J4OubSvi4F1sbdAHWWdS1/gIcFPKThT1pcGCw0KOFc1zSq+H&#10;m1Gw2F2S7bfBarNddlfJNTkPZptPpVpvzXQIwlPj/8N/7bVW0On14fdMOAJy/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EYx3HAAAA3AAAAA8AAAAAAAAAAAAAAAAAmAIAAGRy&#10;cy9kb3ducmV2LnhtbFBLBQYAAAAABAAEAPUAAACMAwAAAAA=&#10;" fillcolor="black" strokeweight="1pt"/>
                      </v:group>
                    </v:group>
                  </w:pict>
                </mc:Fallback>
              </mc:AlternateContent>
            </w:r>
            <w:r w:rsidR="00F97948">
              <w:t>3</w:t>
            </w:r>
            <w:r w:rsidR="00F97948">
              <w:rPr>
                <w:rFonts w:hint="eastAsia"/>
              </w:rPr>
              <w:t>、</w:t>
            </w:r>
            <w:r w:rsidR="00F97948">
              <w:rPr>
                <w:rFonts w:ascii="宋体" w:hAnsi="宋体" w:hint="eastAsia"/>
                <w:szCs w:val="21"/>
              </w:rPr>
              <w:t>如图所示，已知圆心速度</w:t>
            </w:r>
            <w:r w:rsidR="00F97948">
              <w:rPr>
                <w:rFonts w:ascii="宋体" w:hAnsi="宋体" w:hint="eastAsia"/>
                <w:szCs w:val="21"/>
              </w:rPr>
              <w:t>v</w:t>
            </w:r>
            <w:r w:rsidR="00F97948">
              <w:rPr>
                <w:rFonts w:ascii="宋体" w:hAnsi="宋体" w:hint="eastAsia"/>
                <w:szCs w:val="21"/>
              </w:rPr>
              <w:t>，加速度</w:t>
            </w:r>
            <w:r w:rsidR="00F97948">
              <w:rPr>
                <w:rFonts w:ascii="宋体" w:hAnsi="宋体" w:hint="eastAsia"/>
                <w:szCs w:val="21"/>
              </w:rPr>
              <w:t>a</w:t>
            </w:r>
            <w:r w:rsidR="00F97948">
              <w:rPr>
                <w:rFonts w:ascii="宋体" w:hAnsi="宋体" w:hint="eastAsia"/>
                <w:szCs w:val="21"/>
              </w:rPr>
              <w:t>，半径</w:t>
            </w:r>
            <w:r w:rsidR="00F97948">
              <w:rPr>
                <w:rFonts w:ascii="宋体" w:hAnsi="宋体" w:hint="eastAsia"/>
                <w:szCs w:val="21"/>
              </w:rPr>
              <w:t>R</w:t>
            </w:r>
            <w:r w:rsidR="00F97948">
              <w:rPr>
                <w:rFonts w:ascii="宋体" w:hAnsi="宋体" w:hint="eastAsia"/>
                <w:szCs w:val="21"/>
              </w:rPr>
              <w:t>，</w:t>
            </w:r>
            <w:r w:rsidR="00F97948">
              <w:rPr>
                <w:rFonts w:ascii="宋体" w:hAnsi="宋体" w:hint="eastAsia"/>
                <w:szCs w:val="21"/>
              </w:rPr>
              <w:t>在固定圆弧形</w:t>
            </w:r>
            <w:proofErr w:type="gramStart"/>
            <w:r w:rsidR="00F97948">
              <w:rPr>
                <w:rFonts w:ascii="宋体" w:hAnsi="宋体" w:hint="eastAsia"/>
                <w:szCs w:val="21"/>
              </w:rPr>
              <w:t>表面做纯滚动</w:t>
            </w:r>
            <w:proofErr w:type="gramEnd"/>
            <w:r w:rsidR="00F97948">
              <w:rPr>
                <w:rFonts w:ascii="宋体" w:hAnsi="宋体" w:hint="eastAsia"/>
                <w:szCs w:val="21"/>
              </w:rPr>
              <w:t>。</w:t>
            </w:r>
            <w:r w:rsidR="00F97948">
              <w:rPr>
                <w:rFonts w:ascii="宋体" w:hAnsi="宋体" w:hint="eastAsia"/>
                <w:szCs w:val="21"/>
              </w:rPr>
              <w:t>求圆的角速度，角加速度，</w:t>
            </w:r>
            <w:r w:rsidR="00F97948">
              <w:rPr>
                <w:rFonts w:ascii="宋体" w:hAnsi="宋体" w:hint="eastAsia"/>
                <w:szCs w:val="21"/>
              </w:rPr>
              <w:t>A</w:t>
            </w:r>
            <w:r w:rsidR="00F97948">
              <w:rPr>
                <w:rFonts w:ascii="宋体" w:hAnsi="宋体" w:hint="eastAsia"/>
                <w:szCs w:val="21"/>
              </w:rPr>
              <w:t>点速度，并在图中标出方向。（</w:t>
            </w:r>
            <w:r w:rsidR="00F97948">
              <w:rPr>
                <w:rFonts w:ascii="宋体" w:hAnsi="宋体" w:hint="eastAsia"/>
                <w:szCs w:val="21"/>
              </w:rPr>
              <w:t>8</w:t>
            </w:r>
            <w:r w:rsidR="00F97948">
              <w:rPr>
                <w:rFonts w:ascii="宋体" w:hAnsi="宋体" w:hint="eastAsia"/>
                <w:szCs w:val="21"/>
              </w:rPr>
              <w:t>分）</w:t>
            </w:r>
          </w:p>
          <w:p w:rsidR="00B27B93" w:rsidRDefault="00B27B93">
            <w:pPr>
              <w:spacing w:line="400" w:lineRule="exact"/>
            </w:pP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F97948">
            <w:pPr>
              <w:spacing w:line="400" w:lineRule="exact"/>
              <w:ind w:leftChars="11" w:left="23"/>
              <w:rPr>
                <w:rFonts w:ascii="宋体" w:hAnsi="宋体"/>
                <w:szCs w:val="21"/>
              </w:rPr>
            </w:pPr>
            <w:r>
              <w:t>4</w:t>
            </w:r>
            <w:r>
              <w:rPr>
                <w:rFonts w:hint="eastAsia"/>
              </w:rPr>
              <w:t>、</w:t>
            </w:r>
            <w:r>
              <w:rPr>
                <w:rFonts w:ascii="宋体" w:hAnsi="宋体" w:hint="eastAsia"/>
                <w:szCs w:val="21"/>
              </w:rPr>
              <w:t>试求图示系统的均质杆</w:t>
            </w:r>
            <w:r>
              <w:rPr>
                <w:rFonts w:ascii="宋体" w:hAnsi="宋体" w:hint="eastAsia"/>
                <w:szCs w:val="21"/>
              </w:rPr>
              <w:t>OA</w:t>
            </w:r>
            <w:r>
              <w:rPr>
                <w:rFonts w:ascii="宋体" w:hAnsi="宋体" w:hint="eastAsia"/>
                <w:szCs w:val="21"/>
              </w:rPr>
              <w:t>长</w:t>
            </w:r>
            <w:r>
              <w:rPr>
                <w:i/>
                <w:szCs w:val="21"/>
              </w:rPr>
              <w:t>l</w:t>
            </w:r>
            <w:r>
              <w:rPr>
                <w:rFonts w:ascii="宋体" w:hAnsi="宋体" w:hint="eastAsia"/>
                <w:szCs w:val="21"/>
              </w:rPr>
              <w:t>，质量为</w:t>
            </w:r>
            <w:r>
              <w:rPr>
                <w:rFonts w:ascii="宋体" w:hAnsi="宋体" w:hint="eastAsia"/>
                <w:szCs w:val="21"/>
              </w:rPr>
              <w:t>m</w:t>
            </w:r>
            <w:r>
              <w:rPr>
                <w:rFonts w:ascii="宋体" w:hAnsi="宋体" w:hint="eastAsia"/>
                <w:szCs w:val="21"/>
              </w:rPr>
              <w:t>，均质圆盘</w:t>
            </w:r>
            <w:r>
              <w:rPr>
                <w:rFonts w:ascii="宋体" w:hAnsi="宋体" w:hint="eastAsia"/>
                <w:szCs w:val="21"/>
              </w:rPr>
              <w:t>A</w:t>
            </w:r>
            <w:r>
              <w:rPr>
                <w:rFonts w:ascii="宋体" w:hAnsi="宋体" w:hint="eastAsia"/>
                <w:szCs w:val="21"/>
              </w:rPr>
              <w:t>的半径为</w:t>
            </w:r>
            <w:r>
              <w:rPr>
                <w:rFonts w:ascii="宋体" w:hAnsi="宋体" w:hint="eastAsia"/>
                <w:szCs w:val="21"/>
              </w:rPr>
              <w:t>r</w:t>
            </w:r>
            <w:r>
              <w:rPr>
                <w:rFonts w:ascii="宋体" w:hAnsi="宋体" w:hint="eastAsia"/>
                <w:szCs w:val="21"/>
              </w:rPr>
              <w:t>，质量为</w:t>
            </w:r>
            <w:r>
              <w:rPr>
                <w:rFonts w:ascii="宋体" w:hAnsi="宋体" w:hint="eastAsia"/>
                <w:szCs w:val="21"/>
              </w:rPr>
              <w:t>m</w:t>
            </w:r>
            <w:r>
              <w:rPr>
                <w:rFonts w:ascii="宋体" w:hAnsi="宋体"/>
                <w:szCs w:val="21"/>
              </w:rPr>
              <w:t>，</w:t>
            </w:r>
            <w:r>
              <w:rPr>
                <w:rFonts w:ascii="宋体" w:hAnsi="宋体" w:hint="eastAsia"/>
                <w:szCs w:val="21"/>
              </w:rPr>
              <w:t>圆盘与</w:t>
            </w:r>
            <w:proofErr w:type="gramStart"/>
            <w:r>
              <w:rPr>
                <w:rFonts w:ascii="宋体" w:hAnsi="宋体" w:hint="eastAsia"/>
                <w:szCs w:val="21"/>
              </w:rPr>
              <w:t>杆固接</w:t>
            </w:r>
            <w:proofErr w:type="gramEnd"/>
            <w:r>
              <w:rPr>
                <w:rFonts w:ascii="宋体" w:hAnsi="宋体" w:hint="eastAsia"/>
                <w:szCs w:val="21"/>
              </w:rPr>
              <w:t>。已知图示位置</w:t>
            </w:r>
            <w:r>
              <w:rPr>
                <w:rFonts w:ascii="宋体" w:hAnsi="宋体" w:hint="eastAsia"/>
                <w:szCs w:val="21"/>
              </w:rPr>
              <w:t>OA</w:t>
            </w:r>
            <w:r>
              <w:rPr>
                <w:rFonts w:ascii="宋体" w:hAnsi="宋体" w:hint="eastAsia"/>
                <w:szCs w:val="21"/>
              </w:rPr>
              <w:t>杆的角速度及角加速度分别为</w:t>
            </w:r>
            <w:r>
              <w:rPr>
                <w:rFonts w:ascii="宋体" w:hAnsi="宋体"/>
                <w:position w:val="-6"/>
                <w:szCs w:val="21"/>
              </w:rPr>
              <w:object w:dxaOrig="240" w:dyaOrig="225">
                <v:shape id="_x0000_i1028" type="#_x0000_t75" style="width:12pt;height:11.25pt" o:ole="">
                  <v:imagedata r:id="rId18" o:title=""/>
                </v:shape>
                <o:OLEObject Type="Embed" ProgID="Equation.DSMT4" ShapeID="_x0000_i1028" DrawAspect="Content" ObjectID="_1545561126" r:id="rId19"/>
              </w:object>
            </w:r>
            <w:r>
              <w:rPr>
                <w:rFonts w:ascii="宋体" w:hAnsi="宋体" w:hint="eastAsia"/>
                <w:szCs w:val="21"/>
              </w:rPr>
              <w:t>、</w:t>
            </w:r>
            <w:r>
              <w:rPr>
                <w:rFonts w:ascii="宋体" w:hAnsi="宋体"/>
                <w:position w:val="-6"/>
                <w:szCs w:val="21"/>
              </w:rPr>
              <w:object w:dxaOrig="240" w:dyaOrig="225">
                <v:shape id="_x0000_i1029" type="#_x0000_t75" style="width:12pt;height:11.25pt" o:ole="">
                  <v:imagedata r:id="rId20" o:title=""/>
                </v:shape>
                <o:OLEObject Type="Embed" ProgID="Equation.DSMT4" ShapeID="_x0000_i1029" DrawAspect="Content" ObjectID="_1545561127" r:id="rId21"/>
              </w:objec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>，求系统总动量、总动能以及对</w:t>
            </w:r>
            <w:r>
              <w:rPr>
                <w:rFonts w:ascii="宋体" w:hAnsi="宋体"/>
                <w:szCs w:val="21"/>
              </w:rPr>
              <w:t>O</w:t>
            </w:r>
            <w:r>
              <w:rPr>
                <w:rFonts w:ascii="宋体" w:hAnsi="宋体" w:hint="eastAsia"/>
                <w:szCs w:val="21"/>
              </w:rPr>
              <w:t>轴的动量矩。（</w:t>
            </w:r>
            <w:r>
              <w:rPr>
                <w:rFonts w:ascii="宋体" w:hAnsi="宋体" w:hint="eastAsia"/>
                <w:szCs w:val="21"/>
              </w:rPr>
              <w:t>6</w:t>
            </w:r>
            <w:r>
              <w:rPr>
                <w:rFonts w:ascii="宋体" w:hAnsi="宋体" w:hint="eastAsia"/>
                <w:szCs w:val="21"/>
              </w:rPr>
              <w:t>分）</w:t>
            </w: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F97948">
            <w:pPr>
              <w:spacing w:line="400" w:lineRule="exact"/>
              <w:rPr>
                <w:rFonts w:ascii="宋体" w:hAnsi="宋体"/>
                <w:szCs w:val="21"/>
              </w:rPr>
            </w:pPr>
            <w:r>
              <w:object w:dxaOrig="1440" w:dyaOrig="1440">
                <v:shape id="_x0000_s1048" type="#_x0000_t75" style="position:absolute;left:0;text-align:left;margin-left:327.1pt;margin-top:7.8pt;width:141.75pt;height:96.7pt;z-index:251681792">
                  <v:imagedata r:id="rId22" o:title=""/>
                </v:shape>
                <o:OLEObject Type="Embed" ShapeID="_x0000_s1048" DrawAspect="Content" ObjectID="_1545561132" r:id="rId23"/>
              </w:object>
            </w: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>
            <w:pPr>
              <w:spacing w:line="400" w:lineRule="exact"/>
              <w:rPr>
                <w:rFonts w:ascii="宋体" w:hAnsi="宋体"/>
                <w:szCs w:val="21"/>
              </w:rPr>
            </w:pP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F9794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lastRenderedPageBreak/>
              <w:t>四、计算题（</w:t>
            </w:r>
            <w:r>
              <w:rPr>
                <w:rFonts w:hint="eastAsia"/>
                <w:sz w:val="24"/>
              </w:rPr>
              <w:t>每题</w:t>
            </w:r>
            <w:r>
              <w:rPr>
                <w:rFonts w:hint="eastAsia"/>
                <w:sz w:val="24"/>
              </w:rPr>
              <w:t>10</w:t>
            </w:r>
            <w:r>
              <w:rPr>
                <w:rFonts w:hint="eastAsia"/>
                <w:sz w:val="24"/>
              </w:rPr>
              <w:t>分，</w:t>
            </w:r>
            <w:r>
              <w:rPr>
                <w:rFonts w:hint="eastAsia"/>
                <w:sz w:val="24"/>
              </w:rPr>
              <w:t>共</w:t>
            </w:r>
            <w:r>
              <w:rPr>
                <w:rFonts w:hint="eastAsia"/>
                <w:sz w:val="24"/>
              </w:rPr>
              <w:t>50</w:t>
            </w:r>
            <w:r>
              <w:rPr>
                <w:rFonts w:hint="eastAsia"/>
                <w:sz w:val="24"/>
              </w:rPr>
              <w:t>分）</w:t>
            </w:r>
          </w:p>
          <w:p w:rsidR="00B27B93" w:rsidRDefault="00F97948">
            <w:pPr>
              <w:spacing w:line="400" w:lineRule="exact"/>
              <w:ind w:leftChars="20" w:left="267" w:hangingChars="107" w:hanging="225"/>
            </w:pPr>
            <w:r>
              <w:rPr>
                <w:rFonts w:hAnsi="宋体" w:hint="eastAsia"/>
                <w:szCs w:val="30"/>
              </w:rPr>
              <w:t>1</w:t>
            </w:r>
            <w:r>
              <w:rPr>
                <w:rFonts w:hAnsi="宋体" w:hint="eastAsia"/>
                <w:szCs w:val="30"/>
              </w:rPr>
              <w:t>、</w:t>
            </w:r>
            <w:r>
              <w:rPr>
                <w:rFonts w:hint="eastAsia"/>
              </w:rPr>
              <w:t>已知图示结构由直杆</w:t>
            </w:r>
            <w:r>
              <w:rPr>
                <w:rFonts w:hint="eastAsia"/>
              </w:rPr>
              <w:t>CD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BC</w:t>
            </w:r>
            <w:r>
              <w:rPr>
                <w:rFonts w:hint="eastAsia"/>
              </w:rPr>
              <w:t>和曲杆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</w:rPr>
              <w:t>组成。杆重不计，且</w:t>
            </w:r>
            <w:r>
              <w:rPr>
                <w:rFonts w:hint="eastAsia"/>
              </w:rPr>
              <w:t>M=15kN</w:t>
            </w:r>
            <w:r>
              <w:t>·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C</w:t>
            </w:r>
            <w:r>
              <w:rPr>
                <w:rFonts w:hint="eastAsia"/>
              </w:rPr>
              <w:t>杆铅垂，</w:t>
            </w:r>
            <w:r>
              <w:rPr>
                <w:rFonts w:hint="eastAsia"/>
              </w:rPr>
              <w:t>q=4kN/m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F=3kN</w:t>
            </w:r>
            <w:r>
              <w:rPr>
                <w:rFonts w:hint="eastAsia"/>
              </w:rPr>
              <w:t>，试求固定</w:t>
            </w:r>
            <w:proofErr w:type="gramStart"/>
            <w:r>
              <w:rPr>
                <w:rFonts w:hint="eastAsia"/>
              </w:rPr>
              <w:t>铰</w:t>
            </w:r>
            <w:proofErr w:type="gramEnd"/>
            <w:r>
              <w:rPr>
                <w:rFonts w:hint="eastAsia"/>
              </w:rPr>
              <w:t>支座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、杆</w:t>
            </w:r>
            <w:r>
              <w:rPr>
                <w:rFonts w:hint="eastAsia"/>
              </w:rPr>
              <w:t>BC</w:t>
            </w:r>
            <w:r>
              <w:rPr>
                <w:rFonts w:hint="eastAsia"/>
              </w:rPr>
              <w:t>及</w:t>
            </w:r>
            <w:proofErr w:type="gramStart"/>
            <w:r>
              <w:rPr>
                <w:rFonts w:hint="eastAsia"/>
              </w:rPr>
              <w:t>固定端</w:t>
            </w:r>
            <w:proofErr w:type="gramEnd"/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处的约束力。</w:t>
            </w:r>
          </w:p>
          <w:p w:rsidR="00B27B93" w:rsidRDefault="00862344">
            <w:pPr>
              <w:rPr>
                <w:b/>
              </w:rPr>
            </w:pPr>
            <w:r>
              <w:rPr>
                <w:rFonts w:hAnsi="宋体"/>
                <w:noProof/>
                <w:szCs w:val="30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3248025</wp:posOffset>
                      </wp:positionH>
                      <wp:positionV relativeFrom="paragraph">
                        <wp:posOffset>179070</wp:posOffset>
                      </wp:positionV>
                      <wp:extent cx="2353310" cy="1812290"/>
                      <wp:effectExtent l="13335" t="7620" r="5080" b="8890"/>
                      <wp:wrapNone/>
                      <wp:docPr id="173" name="组合 1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53310" cy="1812290"/>
                                <a:chOff x="1618" y="5922"/>
                                <a:chExt cx="3706" cy="2854"/>
                              </a:xfrm>
                            </wpg:grpSpPr>
                            <wps:wsp>
                              <wps:cNvPr id="174" name="直线 16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30" y="8602"/>
                                  <a:ext cx="11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" name="文本框 16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56" y="832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3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6" name="文本框 16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0" y="7820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rPr>
                                        <w:i/>
                                        <w:iCs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7" name="文本框 16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50" y="7530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b/>
                                        <w:bCs/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bCs/>
                                        <w:iCs w:val="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8" name="文本框 16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54" y="6372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9" name="文本框 16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18" y="7988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0" name="文本框 16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72" y="7054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1" name="文本框 16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54" y="6616"/>
                                  <a:ext cx="192" cy="3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q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2" name="文本框 16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06" y="6004"/>
                                  <a:ext cx="18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Cs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 w:val="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83" name="组合 1122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070" y="5922"/>
                                  <a:ext cx="2857" cy="2430"/>
                                  <a:chOff x="1350" y="5948"/>
                                  <a:chExt cx="4084" cy="3474"/>
                                </a:xfrm>
                              </wpg:grpSpPr>
                              <wpg:grpSp>
                                <wpg:cNvPr id="184" name="组合 112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350" y="9292"/>
                                    <a:ext cx="1225" cy="130"/>
                                    <a:chOff x="5280" y="8814"/>
                                    <a:chExt cx="1020" cy="106"/>
                                  </a:xfrm>
                                </wpg:grpSpPr>
                                <wps:wsp>
                                  <wps:cNvPr id="185" name="直线 161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859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6" name="直线 161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672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7" name="直线 161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486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8" name="直线 161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393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9" name="直线 161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299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0" name="直线 161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6138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1" name="直线 161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6045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2" name="直线 162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952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3" name="直线 162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766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4" name="直线 162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16200000" flipH="1" flipV="1">
                                      <a:off x="5579" y="8814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5" name="直线 162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5280" y="8822"/>
                                      <a:ext cx="10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96" name="组合 1135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790" y="7706"/>
                                    <a:ext cx="1701" cy="1701"/>
                                    <a:chOff x="3278" y="6758"/>
                                    <a:chExt cx="1358" cy="1380"/>
                                  </a:xfrm>
                                </wpg:grpSpPr>
                                <wps:wsp>
                                  <wps:cNvPr id="197" name="矩形 162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H="1">
                                      <a:off x="3278" y="6780"/>
                                      <a:ext cx="108" cy="13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2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8" name="矩形 1626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rot="5400000" flipH="1">
                                      <a:off x="3903" y="6133"/>
                                      <a:ext cx="108" cy="13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2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9" name="矩形 162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H="1">
                                      <a:off x="3295" y="6846"/>
                                      <a:ext cx="83" cy="4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00" name="组合 113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822" y="7392"/>
                                    <a:ext cx="1732" cy="340"/>
                                    <a:chOff x="2302" y="5968"/>
                                    <a:chExt cx="1088" cy="294"/>
                                  </a:xfrm>
                                </wpg:grpSpPr>
                                <wps:wsp>
                                  <wps:cNvPr id="201" name="直线 162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386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2" name="直线 163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167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3" name="直线 163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951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4" name="直线 163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734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5" name="直线 163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518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6" name="直线 163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302" y="5968"/>
                                      <a:ext cx="0" cy="29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7" name="直线 163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304" y="5968"/>
                                      <a:ext cx="10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08" name="矩形 163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454" y="7754"/>
                                    <a:ext cx="122" cy="11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2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9" name="矩形 163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8064208">
                                    <a:off x="2756" y="7518"/>
                                    <a:ext cx="3158" cy="11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2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椭圆 163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434" y="7710"/>
                                    <a:ext cx="136" cy="13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11" name="组合 1150"/>
                                <wpg:cNvGrpSpPr>
                                  <a:grpSpLocks noChangeAspect="1"/>
                                </wpg:cNvGrpSpPr>
                                <wpg:grpSpPr bwMode="auto">
                                  <a:xfrm rot="16200000" flipH="1">
                                    <a:off x="4968" y="5864"/>
                                    <a:ext cx="382" cy="550"/>
                                    <a:chOff x="2024" y="7926"/>
                                    <a:chExt cx="382" cy="550"/>
                                  </a:xfrm>
                                </wpg:grpSpPr>
                                <wps:wsp>
                                  <wps:cNvPr id="212" name="椭圆 164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272" y="8109"/>
                                      <a:ext cx="134" cy="13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3" name="直线 164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 flipV="1">
                                      <a:off x="2138" y="8034"/>
                                      <a:ext cx="142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4" name="直线 164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146" y="8235"/>
                                      <a:ext cx="142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5" name="直线 164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130" y="7926"/>
                                      <a:ext cx="0" cy="5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6" name="直线 164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7965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7" name="直线 164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8067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8" name="直线 164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8168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9" name="直线 164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8269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0" name="直线 164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024" y="8370"/>
                                      <a:ext cx="106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21" name="椭圆 164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466" y="8816"/>
                                    <a:ext cx="136" cy="13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22" name="未知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34" y="6570"/>
                                  <a:ext cx="660" cy="494"/>
                                </a:xfrm>
                                <a:custGeom>
                                  <a:avLst/>
                                  <a:gdLst>
                                    <a:gd name="T0" fmla="*/ 0 w 660"/>
                                    <a:gd name="T1" fmla="*/ 0 h 494"/>
                                    <a:gd name="T2" fmla="*/ 254 w 660"/>
                                    <a:gd name="T3" fmla="*/ 344 h 494"/>
                                    <a:gd name="T4" fmla="*/ 660 w 660"/>
                                    <a:gd name="T5" fmla="*/ 494 h 4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60" h="494">
                                      <a:moveTo>
                                        <a:pt x="0" y="0"/>
                                      </a:moveTo>
                                      <a:cubicBezTo>
                                        <a:pt x="72" y="131"/>
                                        <a:pt x="144" y="262"/>
                                        <a:pt x="254" y="344"/>
                                      </a:cubicBezTo>
                                      <a:cubicBezTo>
                                        <a:pt x="364" y="426"/>
                                        <a:pt x="512" y="460"/>
                                        <a:pt x="660" y="49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直线 16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70" y="8616"/>
                                  <a:ext cx="11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4" name="直线 16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28" y="8430"/>
                                  <a:ext cx="0" cy="3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5" name="直线 16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68" y="8446"/>
                                  <a:ext cx="0" cy="3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6" name="直线 16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24" y="6346"/>
                                  <a:ext cx="0" cy="19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7" name="直线 16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4" y="8264"/>
                                  <a:ext cx="13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8" name="直线 16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4" y="7964"/>
                                  <a:ext cx="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9" name="直线 16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58" y="6178"/>
                                  <a:ext cx="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0" name="直线 16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22" y="8432"/>
                                  <a:ext cx="0" cy="3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1" name="直线 16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4" y="8294"/>
                                  <a:ext cx="4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直线 16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14" y="6202"/>
                                  <a:ext cx="0" cy="17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3" name="直线 16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14" y="7956"/>
                                  <a:ext cx="0" cy="3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" name="直线 16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18" y="7530"/>
                                  <a:ext cx="7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直线 16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64" y="7182"/>
                                  <a:ext cx="2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直线 16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8" y="7174"/>
                                  <a:ext cx="0" cy="3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" name="直线 16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14" y="7520"/>
                                  <a:ext cx="0" cy="7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文本框 16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52" y="835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3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9" name="文本框 16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36" y="778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2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0" name="文本框 16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62" y="718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1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1" name="文本框 16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36" y="7076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4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2" name="文本框 16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6" y="7992"/>
                                  <a:ext cx="336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pPr>
                                      <w:pStyle w:val="2"/>
                                      <w:rPr>
                                        <w:i w:val="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 w:val="0"/>
                                      </w:rPr>
                                      <w:t>1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112" o:spid="_x0000_s1098" style="position:absolute;left:0;text-align:left;margin-left:255.75pt;margin-top:14.1pt;width:185.3pt;height:142.7pt;z-index:251685888" coordorigin="1618,5922" coordsize="3706,2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">
                      <v:line id="直线 1602" o:spid="_x0000_s1099" style="position:absolute;visibility:visible;mso-wrap-style:square" from="2430,8602" to="3532,8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B3acAAAADcAAAADwAAAGRycy9kb3ducmV2LnhtbERPzYrCMBC+C/sOYRa8abqiVqqxdMVF&#10;PdrdBxibsS02k9JE7b69EQRv8/H9zirtTSNu1LnasoKvcQSCuLC65lLB3+/PaAHCeWSNjWVS8E8O&#10;0vXHYIWJtnc+0i33pQgh7BJUUHnfJlK6oiKDbmxb4sCdbWfQB9iVUnd4D+GmkZMomkuDNYeGClva&#10;VFRc8qtREOttbxfTa13q034ms7zd0fdBqeFnny1BeOr9W/xy73WYH0/h+Uy4QK4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pQd2nAAAAA3AAAAA8AAAAAAAAAAAAAAAAA&#10;oQIAAGRycy9kb3ducmV2LnhtbFBLBQYAAAAABAAEAPkAAACOAwAAAAA=&#10;">
                        <v:stroke startarrow="block" startarrowwidth="narrow" endarrow="block" endarrowwidth="narrow"/>
                      </v:line>
                      <v:shape id="文本框 1603" o:spid="_x0000_s1100" type="#_x0000_t202" style="position:absolute;left:2856;top:832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+BCsMA&#10;AADcAAAADwAAAGRycy9kb3ducmV2LnhtbERPTWvCQBC9F/wPywi91Y2FWo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+BCsMAAADcAAAADwAAAAAAAAAAAAAAAACYAgAAZHJzL2Rv&#10;d25yZXYueG1sUEsFBgAAAAAEAAQA9QAAAIgDAAAAAA==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3m</w:t>
                              </w:r>
                            </w:p>
                          </w:txbxContent>
                        </v:textbox>
                      </v:shape>
                      <v:shape id="文本框 1604" o:spid="_x0000_s1101" type="#_x0000_t202" style="position:absolute;left:3290;top:7820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0ffcIA&#10;AADcAAAADwAAAGRycy9kb3ducmV2LnhtbERPTWvCQBC9F/wPyxR6q5t6iDV1FREFoVCM8eBxmh2T&#10;xexszK6a/ntXKHibx/uc6by3jbhS541jBR/DBARx6bThSsG+WL9/gvABWWPjmBT8kYf5bPAyxUy7&#10;G+d03YVKxBD2GSqoQ2gzKX1Zk0U/dC1x5I6usxgi7CqpO7zFcNvIUZKk0qLh2FBjS8uaytPuYhUs&#10;DpyvzPnnd5sfc1MUk4S/05NSb6/94gtEoD48xf/ujY7zxyk8nokX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R99wgAAANwAAAAPAAAAAAAAAAAAAAAAAJgCAABkcnMvZG93&#10;bnJldi54bWxQSwUGAAAAAAQABAD1AAAAhwMAAAAA&#10;" filled="f" stroked="f">
                        <v:textbox inset="0,0,0,0">
                          <w:txbxContent>
                            <w:p w:rsidR="00B27B93" w:rsidRDefault="00F97948">
                              <w:pPr>
                                <w:rPr>
                                  <w:i/>
                                  <w:iCs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1605" o:spid="_x0000_s1102" type="#_x0000_t202" style="position:absolute;left:1650;top:7530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G65sIA&#10;AADcAAAADwAAAGRycy9kb3ducmV2LnhtbERPTYvCMBC9C/sfwix403Q9qNs1ioiCICzW7mGPs83Y&#10;BptJbaLWf78RBG/zeJ8zW3S2FldqvXGs4GOYgCAunDZcKvjJN4MpCB+QNdaOScGdPCzmb70Zptrd&#10;OKPrIZQihrBPUUEVQpNK6YuKLPqha4gjd3StxRBhW0rd4i2G21qOkmQsLRqODRU2tKqoOB0uVsHy&#10;l7O1OX//7bNjZvL8M+Hd+KRU/71bfoEI1IWX+One6jh/MoHHM/EC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MbrmwgAAANwAAAAPAAAAAAAAAAAAAAAAAJgCAABkcnMvZG93&#10;bnJldi54bWxQSwUGAAAAAAQABAD1AAAAhwMAAAAA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b/>
                                  <w:bCs/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iCs w:val="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文本框 1606" o:spid="_x0000_s1103" type="#_x0000_t202" style="position:absolute;left:4054;top:6372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4ulMYA&#10;AADcAAAADwAAAGRycy9kb3ducmV2LnhtbESPQWvCQBCF74X+h2WE3urGHrSmriLFQqEgxvTQ4zQ7&#10;JovZ2Zjdavz3zkHobYb35r1vFqvBt+pMfXSBDUzGGSjiKljHtYHv8uP5FVRMyBbbwGTgShFWy8eH&#10;BeY2XLig8z7VSkI45migSanLtY5VQx7jOHTEoh1C7zHJ2tfa9niRcN/qlyybao+OpaHBjt4bqo77&#10;P29g/cPFxp22v7viULiynGf8NT0a8zQa1m+gEg3p33y//rSCPxNaeUYm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4ulMYAAADcAAAADwAAAAAAAAAAAAAAAACYAgAAZHJz&#10;L2Rvd25yZXYueG1sUEsFBgAAAAAEAAQA9QAAAIsDAAAAAA==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iCs w:val="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1607" o:spid="_x0000_s1104" type="#_x0000_t202" style="position:absolute;left:2518;top:7988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KLD8MA&#10;AADcAAAADwAAAGRycy9kb3ducmV2LnhtbERPTWvCQBC9F/oflhG81Y0etEY3IkWhIJTG9NDjmJ0k&#10;i9nZmN1q+u/dQsHbPN7nrDeDbcWVem8cK5hOEhDEpdOGawVfxf7lFYQPyBpbx6TglzxssuenNaba&#10;3Tin6zHUIoawT1FBE0KXSunLhiz6ieuII1e53mKIsK+l7vEWw20rZ0kylxYNx4YGO3prqDwff6yC&#10;7TfnO3P5OH3mVW6KYpnwYX5WajwatisQgYbwEP+733Wcv1jC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KLD8MAAADcAAAADwAAAAAAAAAAAAAAAACYAgAAZHJzL2Rv&#10;d25yZXYueG1sUEsFBgAAAAAEAAQA9QAAAIgDAAAAAA==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iCs w:val="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1608" o:spid="_x0000_s1105" type="#_x0000_t202" style="position:absolute;left:3672;top:7054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1StcUA&#10;AADcAAAADwAAAGRycy9kb3ducmV2LnhtbESPQWvCQBCF7wX/wzKCt7qxB7HRVUQsFArSGA8ex+yY&#10;LGZn0+xW03/fORR6m+G9ee+b1WbwrbpTH11gA7NpBoq4CtZxbeBUvj0vQMWEbLENTAZ+KMJmPXpa&#10;YW7Dgwu6H1OtJIRjjgaalLpc61g15DFOQ0cs2jX0HpOsfa1tjw8J961+ybK59uhYGhrsaNdQdTt+&#10;ewPbMxd793W4fBbXwpXla8Yf85sxk/GwXYJKNKR/89/1uxX8h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VK1xQAAANwAAAAPAAAAAAAAAAAAAAAAAJgCAABkcnMv&#10;ZG93bnJldi54bWxQSwUGAAAAAAQABAD1AAAAigMAAAAA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iCs w:val="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1609" o:spid="_x0000_s1106" type="#_x0000_t202" style="position:absolute;left:2854;top:6616;width:192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H3LsMA&#10;AADcAAAADwAAAGRycy9kb3ducmV2LnhtbERPTWvCQBC9F/oflil4qxt7CDa6BikWBKE0xoPHaXZM&#10;lmRnY3aN6b/vFgq9zeN9zjqfbCdGGrxxrGAxT0AQV04brhWcyvfnJQgfkDV2jknBN3nIN48Pa8y0&#10;u3NB4zHUIoawz1BBE0KfSemrhiz6ueuJI3dxg8UQ4VBLPeA9httOviRJKi0ajg0N9vTWUNUeb1bB&#10;9szFzlw/vj6LS2HK8jXhQ9oqNXuatisQgabwL/5z73Wcv1zA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H3LsMAAADcAAAADwAAAAAAAAAAAAAAAACYAgAAZHJzL2Rv&#10;d25yZXYueG1sUEsFBgAAAAAEAAQA9QAAAIgDAAAAAA==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Cs w:val="0"/>
                                </w:rPr>
                                <w:t>q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文本框 1610" o:spid="_x0000_s1107" type="#_x0000_t202" style="position:absolute;left:4406;top:6004;width:186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NpWcEA&#10;AADcAAAADwAAAGRycy9kb3ducmV2LnhtbERPTYvCMBC9L/gfwgh7W1M9iFajiCgIC7K1HjyOzdgG&#10;m0ltotZ/v1lY8DaP9znzZWdr8aDWG8cKhoMEBHHhtOFSwTHffk1A+ICssXZMCl7kYbnofcwx1e7J&#10;GT0OoRQxhH2KCqoQmlRKX1Rk0Q9cQxy5i2sthgjbUuoWnzHc1nKUJGNp0XBsqLChdUXF9XC3ClYn&#10;zjbmtj//ZJfM5Pk04e/xVanPfreagQjUhbf4373Tcf5kBH/PxAv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TaVnBAAAA3AAAAA8AAAAAAAAAAAAAAAAAmAIAAGRycy9kb3du&#10;cmV2LnhtbFBLBQYAAAAABAAEAPUAAACGAwAAAAA=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Cs w:val="0"/>
                                </w:rPr>
                              </w:pPr>
                              <w:r>
                                <w:rPr>
                                  <w:rFonts w:hint="eastAsia"/>
                                  <w:iCs w:val="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group id="组合 1122" o:spid="_x0000_s1108" style="position:absolute;left:2070;top:5922;width:2857;height:2430" coordorigin="1350,5948" coordsize="4084,3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UHccIAAADc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MnI3g9Ey6Q&#10;8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FB3HCAAAA3AAAAA8A&#10;AAAAAAAAAAAAAAAAqgIAAGRycy9kb3ducmV2LnhtbFBLBQYAAAAABAAEAPoAAACZAwAAAAA=&#10;">
                        <o:lock v:ext="edit" aspectratio="t"/>
                        <v:group id="组合 1123" o:spid="_x0000_s1109" style="position:absolute;left:1350;top:9292;width:1225;height:130" coordorigin="5280,8814" coordsize="1020,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      <o:lock v:ext="edit" aspectratio="t"/>
                          <v:line id="直线 1613" o:spid="_x0000_s1110" style="position:absolute;rotation:-90;flip:x y;visibility:visible;mso-wrap-style:square" from="5859,8814" to="5965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RQHsQAAADcAAAADwAAAGRycy9kb3ducmV2LnhtbERPTWvCQBC9C/0PyxR6Ed1UqErqKlYQ&#10;602NiMdpdkzSZmfX7DbGf98tFHqbx/uc2aIztWip8ZVlBc/DBARxbnXFhYJjth5MQfiArLG2TAru&#10;5GExf+jNMNX2xntqD6EQMYR9igrKEFwqpc9LMuiH1hFH7mIbgyHCppC6wVsMN7UcJclYGqw4NpTo&#10;aFVS/nX4Ngomp+tHdimW513/cyKdfdu4bbtR6umxW76CCNSFf/Gf+13H+dMX+H0mXiD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tFAexAAAANwAAAAPAAAAAAAAAAAA&#10;AAAAAKECAABkcnMvZG93bnJldi54bWxQSwUGAAAAAAQABAD5AAAAkgMAAAAA&#10;">
                            <o:lock v:ext="edit" aspectratio="t"/>
                          </v:line>
                          <v:line id="直线 1614" o:spid="_x0000_s1111" style="position:absolute;rotation:-90;flip:x y;visibility:visible;mso-wrap-style:square" from="5672,8814" to="5778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bOacMAAADcAAAADwAAAGRycy9kb3ducmV2LnhtbERPS2sCMRC+C/6HMIIXqdl6UNkaRQvF&#10;9uaL0uO4GXdXN5N0k67bf28Ewdt8fM+ZLVpTiYZqX1pW8DpMQBBnVpecKzjsP16mIHxA1lhZJgX/&#10;5GEx73ZmmGp75S01u5CLGMI+RQVFCC6V0mcFGfRD64gjd7K1wRBhnUtd4zWGm0qOkmQsDZYcGwp0&#10;9F5Qdtn9GQWT79/j/pQvfzaD80Q6u1q7r2atVL/XLt9ABGrDU/xwf+o4fzqG+zPxAj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mzmnDAAAA3AAAAA8AAAAAAAAAAAAA&#10;AAAAoQIAAGRycy9kb3ducmV2LnhtbFBLBQYAAAAABAAEAPkAAACRAwAAAAA=&#10;">
                            <o:lock v:ext="edit" aspectratio="t"/>
                          </v:line>
                          <v:line id="直线 1615" o:spid="_x0000_s1112" style="position:absolute;rotation:-90;flip:x y;visibility:visible;mso-wrap-style:square" from="5486,8814" to="5592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8sQAAADcAAAADwAAAGRycy9kb3ducmV2LnhtbERPTWvCQBC9C/0PyxS8iG7agwnRVWyh&#10;qLdWS/E4ZsckbXZ2m11j/PfdguBtHu9z5sveNKKj1teWFTxNEhDEhdU1lwo+92/jDIQPyBoby6Tg&#10;Sh6Wi4fBHHNtL/xB3S6UIoawz1FBFYLLpfRFRQb9xDriyJ1sazBE2JZSt3iJ4aaRz0kylQZrjg0V&#10;OnqtqPjZnY2C9Ov3uD+Vq8P76DuVzr6s3bZbKzV87FczEIH6cBff3Bsd52cp/D8TL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KmvyxAAAANwAAAAPAAAAAAAAAAAA&#10;AAAAAKECAABkcnMvZG93bnJldi54bWxQSwUGAAAAAAQABAD5AAAAkgMAAAAA&#10;">
                            <o:lock v:ext="edit" aspectratio="t"/>
                          </v:line>
                          <v:line id="直线 1616" o:spid="_x0000_s1113" style="position:absolute;rotation:-90;flip:x y;visibility:visible;mso-wrap-style:square" from="5393,8814" to="5499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X/gMYAAADcAAAADwAAAGRycy9kb3ducmV2LnhtbESPQW/CMAyF75P2HyJP2mWCdDsMVAiI&#10;TZpgNwYT4mga05Y1TtaEUv79fEDazdZ7fu/zdN67RnXUxtqzgedhBoq48Lbm0sD39mMwBhUTssXG&#10;Mxm4UoT57P5uirn1F/6ibpNKJSEcczRQpRRyrWNRkcM49IFYtKNvHSZZ21LbFi8S7hr9kmWv2mHN&#10;0lBhoPeKip/N2RkY7X4P22O52K+fTiMd/NsyfHZLYx4f+sUEVKI+/Ztv1ysr+GOhlWdkAj3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1/4DGAAAA3AAAAA8AAAAAAAAA&#10;AAAAAAAAoQIAAGRycy9kb3ducmV2LnhtbFBLBQYAAAAABAAEAPkAAACUAwAAAAA=&#10;">
                            <o:lock v:ext="edit" aspectratio="t"/>
                          </v:line>
                          <v:line id="直线 1617" o:spid="_x0000_s1114" style="position:absolute;rotation:-90;flip:x y;visibility:visible;mso-wrap-style:square" from="5299,8814" to="5405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laG8QAAADcAAAADwAAAGRycy9kb3ducmV2LnhtbERPTWvCQBC9C/0PyxR6kbqxh6qpq1hB&#10;bG/VSPE4ZsckbXZ2zW5j/PddQfA2j/c503lnatFS4yvLCoaDBARxbnXFhYJdtnoeg/ABWWNtmRRc&#10;yMN89tCbYqrtmTfUbkMhYgj7FBWUIbhUSp+XZNAPrCOO3NE2BkOETSF1g+cYbmr5kiSv0mDFsaFE&#10;R8uS8t/tn1Ew+j4dsmOx2H/1f0bS2fe1+2zXSj09dos3EIG6cBff3B86zh9P4PpMvEDO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+VobxAAAANwAAAAPAAAAAAAAAAAA&#10;AAAAAKECAABkcnMvZG93bnJldi54bWxQSwUGAAAAAAQABAD5AAAAkgMAAAAA&#10;">
                            <o:lock v:ext="edit" aspectratio="t"/>
                          </v:line>
                          <v:line id="直线 1618" o:spid="_x0000_s1115" style="position:absolute;rotation:-90;flip:x y;visibility:visible;mso-wrap-style:square" from="6138,8814" to="6244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lW8cAAADcAAAADwAAAGRycy9kb3ducmV2LnhtbESPT0/CQBDF7yR+h82YcCGwlYNoZSFo&#10;QtAbfwzxOHaHttqdXbprqd/eOZB4m8l7895v5sveNaqjNtaeDdxNMlDEhbc1lwbeD+vxA6iYkC02&#10;nsnAL0VYLm4Gc8ytv/COun0qlYRwzNFAlVLItY5FRQ7jxAdi0U6+dZhkbUttW7xIuGv0NMvutcOa&#10;paHCQC8VFd/7H2dgdjx/Hk7l6mM7+prp4J834a3bGDO87VdPoBL16d98vX61gv8o+PKMTK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GmVbxwAAANwAAAAPAAAAAAAA&#10;AAAAAAAAAKECAABkcnMvZG93bnJldi54bWxQSwUGAAAAAAQABAD5AAAAlQMAAAAA&#10;">
                            <o:lock v:ext="edit" aspectratio="t"/>
                          </v:line>
                          <v:line id="直线 1619" o:spid="_x0000_s1116" style="position:absolute;rotation:-90;flip:x y;visibility:visible;mso-wrap-style:square" from="6045,8814" to="6151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bAwMQAAADcAAAADwAAAGRycy9kb3ducmV2LnhtbERPTWsCMRC9C/0PYQq9iGb1UO3WKFYQ&#10;661qEY/jZtzddjOJm3Rd/70RCt7m8T5nMmtNJRqqfWlZwaCfgCDOrC45V/C9W/bGIHxA1lhZJgVX&#10;8jCbPnUmmGp74Q0125CLGMI+RQVFCC6V0mcFGfR964gjd7K1wRBhnUtd4yWGm0oOk+RVGiw5NhTo&#10;aFFQ9rv9MwpG+/Nxd8rnh6/uz0g6+7Fy62al1MtzO38HEagND/G/+1PH+W8DuD8TL5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VsDAxAAAANwAAAAPAAAAAAAAAAAA&#10;AAAAAKECAABkcnMvZG93bnJldi54bWxQSwUGAAAAAAQABAD5AAAAkgMAAAAA&#10;">
                            <o:lock v:ext="edit" aspectratio="t"/>
                          </v:line>
                          <v:line id="直线 1620" o:spid="_x0000_s1117" style="position:absolute;rotation:-90;flip:x y;visibility:visible;mso-wrap-style:square" from="5952,8814" to="6058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Ret8QAAADcAAAADwAAAGRycy9kb3ducmV2LnhtbERPS2sCMRC+C/6HMEIvUrP1UHU1ihbE&#10;9lYfFI/jZtxd3UziJl23/74pFLzNx/ec2aI1lWio9qVlBS+DBARxZnXJuYLDfv08BuEDssbKMin4&#10;IQ+Lebczw1TbO2+p2YVcxBD2KSooQnCplD4ryKAfWEccubOtDYYI61zqGu8x3FRymCSv0mDJsaFA&#10;R28FZdfdt1Ew+rqd9ud8efzsX0bS2dXGfTQbpZ567XIKIlAbHuJ/97uO8ydD+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hF63xAAAANwAAAAPAAAAAAAAAAAA&#10;AAAAAKECAABkcnMvZG93bnJldi54bWxQSwUGAAAAAAQABAD5AAAAkgMAAAAA&#10;">
                            <o:lock v:ext="edit" aspectratio="t"/>
                          </v:line>
                          <v:line id="直线 1621" o:spid="_x0000_s1118" style="position:absolute;rotation:-90;flip:x y;visibility:visible;mso-wrap-style:square" from="5766,8814" to="5872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j7LMQAAADcAAAADwAAAGRycy9kb3ducmV2LnhtbERPS2sCMRC+C/6HMEIvUrO1UO1qFBWK&#10;7c1HKR7Hzbi7djOJm3Td/vumIHibj+8503lrKtFQ7UvLCp4GCQjizOqScwWf+7fHMQgfkDVWlknB&#10;L3mYz7qdKabaXnlLzS7kIoawT1FBEYJLpfRZQQb9wDriyJ1sbTBEWOdS13iN4aaSwyR5kQZLjg0F&#10;OloVlH3vfoyC0dfluD/li8Omfx5JZ5dr99GslXrotYsJiEBtuItv7ncd578+w/8z8QI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yPssxAAAANwAAAAPAAAAAAAAAAAA&#10;AAAAAKECAABkcnMvZG93bnJldi54bWxQSwUGAAAAAAQABAD5AAAAkgMAAAAA&#10;">
                            <o:lock v:ext="edit" aspectratio="t"/>
                          </v:line>
                          <v:line id="直线 1622" o:spid="_x0000_s1119" style="position:absolute;rotation:-90;flip:x y;visibility:visible;mso-wrap-style:square" from="5579,8814" to="5685,8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FjWMQAAADcAAAADwAAAGRycy9kb3ducmV2LnhtbERPS2sCMRC+C/6HMEIvUrOVUu1qFBWK&#10;7c1HKR7Hzbi7djOJm3Td/vumIHibj+8503lrKtFQ7UvLCp4GCQjizOqScwWf+7fHMQgfkDVWlknB&#10;L3mYz7qdKabaXnlLzS7kIoawT1FBEYJLpfRZQQb9wDriyJ1sbTBEWOdS13iN4aaSwyR5kQZLjg0F&#10;OloVlH3vfoyC0dfluD/li8Omfx5JZ5dr99GslXrotYsJiEBtuItv7ncd578+w/8z8QI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IWNYxAAAANwAAAAPAAAAAAAAAAAA&#10;AAAAAKECAABkcnMvZG93bnJldi54bWxQSwUGAAAAAAQABAD5AAAAkgMAAAAA&#10;">
                            <o:lock v:ext="edit" aspectratio="t"/>
                          </v:line>
                          <v:line id="直线 1623" o:spid="_x0000_s1120" style="position:absolute;visibility:visible;mso-wrap-style:square" from="5280,8822" to="6300,8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zbesMAAADcAAAADwAAAGRycy9kb3ducmV2LnhtbERPS2vCQBC+F/oflil4qxsrlRpdRQQf&#10;9NZUBG9DdkxisrPp7kbTf98tCN7m43vOfNmbRlzJ+cqygtEwAUGcW11xoeDwvXn9AOEDssbGMin4&#10;JQ/LxfPTHFNtb/xF1ywUIoawT1FBGUKbSunzkgz6oW2JI3e2zmCI0BVSO7zFcNPItySZSIMVx4YS&#10;W1qXlNdZZxQcu4xPl3rjGuy2u935+FP78adSg5d+NQMRqA8P8d2913H+9B3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c23rDAAAA3AAAAA8AAAAAAAAAAAAA&#10;AAAAoQIAAGRycy9kb3ducmV2LnhtbFBLBQYAAAAABAAEAPkAAACRAwAAAAA=&#10;" strokeweight="1.5pt">
                            <o:lock v:ext="edit" aspectratio="t"/>
                          </v:line>
                        </v:group>
                        <v:group id="组合 1135" o:spid="_x0000_s1121" style="position:absolute;left:1790;top:7706;width:1701;height:1701" coordorigin="3278,6758" coordsize="1358,1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      <o:lock v:ext="edit" aspectratio="t"/>
                          <v:rect id="矩形 1625" o:spid="_x0000_s1122" style="position:absolute;left:3278;top:6780;width:108;height:13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10OsEA&#10;AADcAAAADwAAAGRycy9kb3ducmV2LnhtbERPTWsCMRC9C/0PYQpeRLP1oHU1igiKN1ut93EzbpZu&#10;Jtskddd/bwoFb/N4n7NYdbYWN/KhcqzgbZSBIC6crrhU8HXaDt9BhIissXZMCu4UYLV86S0w167l&#10;T7odYylSCIccFZgYm1zKUBiyGEauIU7c1XmLMUFfSu2xTeG2luMsm0iLFacGgw1tDBXfx1+rYLAu&#10;x/5+QLPp2nPW/HzYy3a6U6r/2q3nICJ18Sn+d+91mj+bwt8z6QK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9dDrBAAAA3AAAAA8AAAAAAAAAAAAAAAAAmAIAAGRycy9kb3du&#10;cmV2LnhtbFBLBQYAAAAABAAEAPUAAACGAwAAAAA=&#10;" strokeweight="1pt">
                            <v:stroke miterlimit="2"/>
                            <o:lock v:ext="edit" aspectratio="t"/>
                          </v:rect>
                          <v:rect id="矩形 1626" o:spid="_x0000_s1123" style="position:absolute;left:3903;top:6133;width:108;height:135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raPcUA&#10;AADcAAAADwAAAGRycy9kb3ducmV2LnhtbESPT0/DMAzF70j7DpGRdmMpSBtrt2yaQEjAbWNwNo37&#10;R2ucKsna8u3xAYmbrff83s/b/eQ6NVCIrWcD94sMFHHpbcu1gfPHy90aVEzIFjvPZOCHIux3s5st&#10;FtaPfKThlGolIRwLNNCk1Bdax7Ihh3Hhe2LRKh8cJllDrW3AUcJdpx+ybKUdtiwNDfb01FB5OV2d&#10;ga/8rfpc5ufHKeAwPl/X78fqe2XM/HY6bEAlmtK/+e/61Qp+LrTyjE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yto9xQAAANwAAAAPAAAAAAAAAAAAAAAAAJgCAABkcnMv&#10;ZG93bnJldi54bWxQSwUGAAAAAAQABAD1AAAAigMAAAAA&#10;" strokeweight="1pt">
                            <v:stroke miterlimit="2"/>
                            <o:lock v:ext="edit" aspectratio="t"/>
                          </v:rect>
                          <v:rect id="矩形 1627" o:spid="_x0000_s1124" style="position:absolute;left:3295;top:6846;width:83;height: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FD0sMA&#10;AADcAAAADwAAAGRycy9kb3ducmV2LnhtbERPS2vCQBC+F/oflin0UnRTETHRVUqhYHryBZLbkB2T&#10;NNnZkN0m6b/vCoK3+fies96OphE9da6yrOB9GoEgzq2uuFBwPn1NliCcR9bYWCYFf+Rgu3l+WmOi&#10;7cAH6o++ECGEXYIKSu/bREqXl2TQTW1LHLir7Qz6ALtC6g6HEG4aOYuihTRYcWgosaXPkvL6+GsU&#10;DG9pNr/MaW/P+6Hm7yjT9U+q1OvL+LEC4Wn0D/HdvdNhfhzD7Zlwgd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FD0sMAAADcAAAADwAAAAAAAAAAAAAAAACYAgAAZHJzL2Rv&#10;d25yZXYueG1sUEsFBgAAAAAEAAQA9QAAAIgDAAAAAA==&#10;" stroked="f">
                            <o:lock v:ext="edit" aspectratio="t"/>
                          </v:rect>
                        </v:group>
                        <v:group id="组合 1139" o:spid="_x0000_s1125" style="position:absolute;left:1822;top:7392;width:1732;height:340" coordorigin="2302,5968" coordsize="1088,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      <o:lock v:ext="edit" aspectratio="t"/>
                          <v:line id="直线 1629" o:spid="_x0000_s1126" style="position:absolute;visibility:visible;mso-wrap-style:square" from="3386,5968" to="3386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WnGMMAAADcAAAADwAAAGRycy9kb3ducmV2LnhtbESPQWsCMRSE7wX/Q3iCt5p1D1K2RpFC&#10;xVNpbUV6e928bhb3vSxJXNd/3xQKPQ4z8w2z2ozcqYFCbL0YWMwLUCS1t600Bj7en+8fQMWEYrHz&#10;QgZuFGGzntytsLL+Km80HFKjMkRihQZcSn2ldawdMca570my9+0DY8oyNNoGvGY4d7osiqVmbCUv&#10;OOzpyVF9PlzYwOcLheFrYLek5nQJxx3za10aM5uO20dQicb0H/5r762BsljA75l8BP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FpxjDAAAA3AAAAA8AAAAAAAAAAAAA&#10;AAAAoQIAAGRycy9kb3ducmV2LnhtbFBLBQYAAAAABAAEAPkAAACRAwAAAAA=&#10;">
                            <v:stroke endarrow="block" endarrowwidth="narrow"/>
                            <o:lock v:ext="edit" aspectratio="t"/>
                          </v:line>
                          <v:line id="直线 1630" o:spid="_x0000_s1127" style="position:absolute;visibility:visible;mso-wrap-style:square" from="3167,5968" to="3167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c5b8MAAADcAAAADwAAAGRycy9kb3ducmV2LnhtbESPQWsCMRSE74X+h/AK3mrWPUhZjSIF&#10;S0+ltRXx9tw8N0v3vSxJXNd/3xQKPQ4z8w2zXI/cqYFCbL0YmE0LUCS1t600Br4+t49PoGJCsdh5&#10;IQM3irBe3d8tsbL+Kh807FKjMkRihQZcSn2ldawdMcap70myd/aBMWUZGm0DXjOcO10WxVwztpIX&#10;HPb07Kj+3l3YwPGNwnAa2M2pOVzC/oX5vS6NmTyMmwWoRGP6D/+1X62Bsijh90w+Anr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XOW/DAAAA3AAAAA8AAAAAAAAAAAAA&#10;AAAAoQIAAGRycy9kb3ducmV2LnhtbFBLBQYAAAAABAAEAPkAAACRAwAAAAA=&#10;">
                            <v:stroke endarrow="block" endarrowwidth="narrow"/>
                            <o:lock v:ext="edit" aspectratio="t"/>
                          </v:line>
                          <v:line id="直线 1631" o:spid="_x0000_s1128" style="position:absolute;visibility:visible;mso-wrap-style:square" from="2951,5968" to="2951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uc9MQAAADcAAAADwAAAGRycy9kb3ducmV2LnhtbESPQUsDMRSE74L/ITzBm826QpFt0yKC&#10;pSexVSm9vW5eN0v3vSxJul3/vSkIHoeZ+YaZL0fu1EAhtl4MPE4KUCS1t600Br4+3x6eQcWEYrHz&#10;QgZ+KMJycXszx8r6i2xo2KZGZYjECg24lPpK61g7YowT35Nk7+gDY8oyNNoGvGQ4d7osiqlmbCUv&#10;OOzp1VF92p7ZwP6dwnAY2E2p2Z3D94r5oy6Nub8bX2agEo3pP/zXXlsDZfEE1zP5CO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25z0xAAAANwAAAAPAAAAAAAAAAAA&#10;AAAAAKECAABkcnMvZG93bnJldi54bWxQSwUGAAAAAAQABAD5AAAAkgMAAAAA&#10;">
                            <v:stroke endarrow="block" endarrowwidth="narrow"/>
                            <o:lock v:ext="edit" aspectratio="t"/>
                          </v:line>
                          <v:line id="直线 1632" o:spid="_x0000_s1129" style="position:absolute;visibility:visible;mso-wrap-style:square" from="2734,5968" to="2734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IEgMQAAADcAAAADwAAAGRycy9kb3ducmV2LnhtbESPQUsDMRSE74L/ITzBm826SJFt0yKC&#10;pSexVSm9vW5eN0v3vSxJul3/vSkIHoeZ+YaZL0fu1EAhtl4MPE4KUCS1t600Br4+3x6eQcWEYrHz&#10;QgZ+KMJycXszx8r6i2xo2KZGZYjECg24lPpK61g7YowT35Nk7+gDY8oyNNoGvGQ4d7osiqlmbCUv&#10;OOzp1VF92p7ZwP6dwnAY2E2p2Z3D94r5oy6Nub8bX2agEo3pP/zXXlsDZfEE1zP5CO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MgSAxAAAANwAAAAPAAAAAAAAAAAA&#10;AAAAAKECAABkcnMvZG93bnJldi54bWxQSwUGAAAAAAQABAD5AAAAkgMAAAAA&#10;">
                            <v:stroke endarrow="block" endarrowwidth="narrow"/>
                            <o:lock v:ext="edit" aspectratio="t"/>
                          </v:line>
                          <v:line id="直线 1633" o:spid="_x0000_s1130" style="position:absolute;visibility:visible;mso-wrap-style:square" from="2518,5968" to="2518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6hG8QAAADcAAAADwAAAGRycy9kb3ducmV2LnhtbESPQUsDMRSE74L/ITzBm826YJFt0yKC&#10;pSexVSm9vW5eN0v3vSxJul3/vSkIHoeZ+YaZL0fu1EAhtl4MPE4KUCS1t600Br4+3x6eQcWEYrHz&#10;QgZ+KMJycXszx8r6i2xo2KZGZYjECg24lPpK61g7YowT35Nk7+gDY8oyNNoGvGQ4d7osiqlmbCUv&#10;OOzp1VF92p7ZwP6dwnAY2E2p2Z3D94r5oy6Nub8bX2agEo3pP/zXXlsDZfEE1zP5CO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fqEbxAAAANwAAAAPAAAAAAAAAAAA&#10;AAAAAKECAABkcnMvZG93bnJldi54bWxQSwUGAAAAAAQABAD5AAAAkgMAAAAA&#10;">
                            <v:stroke endarrow="block" endarrowwidth="narrow"/>
                            <o:lock v:ext="edit" aspectratio="t"/>
                          </v:line>
                          <v:line id="直线 1634" o:spid="_x0000_s1131" style="position:absolute;visibility:visible;mso-wrap-style:square" from="2302,5968" to="2302,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w/bMMAAADcAAAADwAAAGRycy9kb3ducmV2LnhtbESPQUvEMBSE7wv+h/AEb7upPRSpmxYR&#10;FE+i6y7i7dk8m2LfS0my3frvjSDscZiZb5htu/CoZgpx8GLgelOAIum8HaQ3sH97WN+AignF4uiF&#10;DPxQhLa5WG2xtv4krzTvUq8yRGKNBlxKU6117Bwxxo2fSLL35QNjyjL02gY8ZTiPuiyKSjMOkhcc&#10;TnTvqPveHdnAxzOF+XNmV1H/fgyHR+aXrjTm6nK5uwWVaEnn8H/7yRooiwr+zuQjo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sP2zDAAAA3AAAAA8AAAAAAAAAAAAA&#10;AAAAoQIAAGRycy9kb3ducmV2LnhtbFBLBQYAAAAABAAEAPkAAACRAwAAAAA=&#10;">
                            <v:stroke endarrow="block" endarrowwidth="narrow"/>
                            <o:lock v:ext="edit" aspectratio="t"/>
                          </v:line>
                          <v:line id="直线 1635" o:spid="_x0000_s1132" style="position:absolute;visibility:visible;mso-wrap-style:square" from="2304,5968" to="3390,5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1+dbGAAAA3AAAAA8AAAAAAAAA&#10;AAAAAAAAoQIAAGRycy9kb3ducmV2LnhtbFBLBQYAAAAABAAEAPkAAACUAwAAAAA=&#10;">
                            <o:lock v:ext="edit" aspectratio="t"/>
                          </v:line>
                        </v:group>
                        <v:rect id="矩形 1636" o:spid="_x0000_s1133" style="position:absolute;left:3454;top:7754;width:122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es/78A&#10;AADcAAAADwAAAGRycy9kb3ducmV2LnhtbERPTYvCMBC9C/sfwizsTdMti0g1irou6LEq9Do0Y1ts&#10;JrWJNvvvzUHw+Hjfi1UwrXhQ7xrLCr4nCQji0uqGKwXn0994BsJ5ZI2tZVLwTw5Wy4/RAjNtB87p&#10;cfSViCHsMlRQe99lUrqyJoNuYjviyF1sb9BH2FdS9zjEcNPKNEmm0mDDsaHGjrY1ldfj3SjYhU3Y&#10;UpEOxeXwG/Z5fivyn5tSX59hPQfhKfi3+OXeawVpEtfGM/EIyO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p6z/vwAAANwAAAAPAAAAAAAAAAAAAAAAAJgCAABkcnMvZG93bnJl&#10;di54bWxQSwUGAAAAAAQABAD1AAAAhAMAAAAA&#10;" strokeweight="1pt">
                          <v:stroke miterlimit="2"/>
                          <o:lock v:ext="edit" aspectratio="t"/>
                        </v:rect>
                        <v:rect id="矩形 1637" o:spid="_x0000_s1134" style="position:absolute;left:2756;top:7518;width:3158;height:118;rotation:-386202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hft8UA&#10;AADcAAAADwAAAGRycy9kb3ducmV2LnhtbESPQWsCMRSE74L/IbxCb5qtSN1ujSKKsPSm7WGPr5vX&#10;zbablzWJuv77plDwOMzMN8xyPdhOXMiH1rGCp2kGgrh2uuVGwcf7fpKDCBFZY+eYFNwowHo1Hi2x&#10;0O7KB7ocYyMShEOBCkyMfSFlqA1ZDFPXEyfvy3mLMUnfSO3xmuC2k7Mse5YWW04LBnvaGqp/jmer&#10;4M3fqv2nm2OX78whL7/L3WlRKfX4MGxeQUQa4j383y61gln2An9n0hG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6F+3xQAAANwAAAAPAAAAAAAAAAAAAAAAAJgCAABkcnMv&#10;ZG93bnJldi54bWxQSwUGAAAAAAQABAD1AAAAigMAAAAA&#10;" strokeweight="1pt">
                          <v:stroke miterlimit="2"/>
                          <o:lock v:ext="edit" aspectratio="t"/>
                        </v:rect>
                        <v:oval id="椭圆 1638" o:spid="_x0000_s1135" style="position:absolute;left:3434;top:7710;width:136;height: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2eT8AA&#10;AADcAAAADwAAAGRycy9kb3ducmV2LnhtbERPTWvCQBC9C/6HZQq96SYGpaSuIopgDx5M2/uQHZNg&#10;djZkx5j+++5B8Ph43+vt6Fo1UB8azwbSeQKKuPS24crAz/dx9gEqCLLF1jMZ+KMA2810ssbc+gdf&#10;aCikUjGEQ44GapEu1zqUNTkMc98RR+7qe4cSYV9p2+MjhrtWL5JkpR02HBtq7GhfU3kr7s7AodoV&#10;q0Fnssyuh5Msb7/nryw15v1t3H2CEhrlJX66T9bAIo3z45l4BP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12eT8AAAADcAAAADwAAAAAAAAAAAAAAAACYAgAAZHJzL2Rvd25y&#10;ZXYueG1sUEsFBgAAAAAEAAQA9QAAAIUDAAAAAA==&#10;">
                          <o:lock v:ext="edit" aspectratio="t"/>
                        </v:oval>
                        <v:group id="组合 1150" o:spid="_x0000_s1136" style="position:absolute;left:4968;top:5864;width:382;height:550;rotation:90;flip:x" coordorigin="2024,7926" coordsize="382,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e/cJcQAAADcAAAA&#10;DwAAAAAAAAAAAAAAAACqAgAAZHJzL2Rvd25yZXYueG1sUEsFBgAAAAAEAAQA+gAAAJsDAAAAAA==&#10;">
                          <o:lock v:ext="edit" aspectratio="t"/>
                          <v:oval id="椭圆 1640" o:spid="_x0000_s1137" style="position:absolute;left:2272;top:8109;width:134;height: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lo8QA&#10;AADcAAAADwAAAGRycy9kb3ducmV2LnhtbESPT2vCQBTE7wW/w/KE3urmD4qkriJKwR56aLT3R/aZ&#10;BLNvQ/YZ02/fLRR6HGbmN8xmN7lOjTSE1rOBdJGAIq68bbk2cDm/vaxBBUG22HkmA98UYLedPW2w&#10;sP7BnzSWUqsI4VCggUakL7QOVUMOw8L3xNG7+sGhRDnU2g74iHDX6SxJVtphy3GhwZ4ODVW38u4M&#10;HOt9uRp1Lsv8ejzJ8vb18Z6nxjzPp/0rKKFJ/sN/7ZM1kKUZ/J6JR0Bv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DpaPEAAAA3AAAAA8AAAAAAAAAAAAAAAAAmAIAAGRycy9k&#10;b3ducmV2LnhtbFBLBQYAAAAABAAEAPUAAACJAwAAAAA=&#10;">
                            <o:lock v:ext="edit" aspectratio="t"/>
                          </v:oval>
                          <v:line id="直线 1641" o:spid="_x0000_s1138" style="position:absolute;flip:x y;visibility:visible;mso-wrap-style:square" from="2138,8034" to="2280,8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PQ8cMAAADcAAAADwAAAGRycy9kb3ducmV2LnhtbESPQYvCMBSE78L+h/AWvIimrbJINYos&#10;rHhSdHfx+miebbF5KU201V9vBMHjMDPfMPNlZypxpcaVlhXEowgEcWZ1ybmCv9+f4RSE88gaK8uk&#10;4EYOlouP3hxTbVve0/XgcxEg7FJUUHhfp1K6rCCDbmRr4uCdbGPQB9nkUjfYBripZBJFX9JgyWGh&#10;wJq+C8rOh4tRgLy9j6dtTBO5pqNLtrvB6v+kVP+zW81AeOr8O/xqb7SCJB7D80w4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D0PHDAAAA3AAAAA8AAAAAAAAAAAAA&#10;AAAAoQIAAGRycy9kb3ducmV2LnhtbFBLBQYAAAAABAAEAPkAAACRAwAAAAA=&#10;">
                            <o:lock v:ext="edit" aspectratio="t"/>
                          </v:line>
                          <v:line id="直线 1642" o:spid="_x0000_s1139" style="position:absolute;flip:x;visibility:visible;mso-wrap-style:square" from="2146,8235" to="2288,8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wA8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kx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acAPGAAAA3AAAAA8AAAAAAAAA&#10;AAAAAAAAoQIAAGRycy9kb3ducmV2LnhtbFBLBQYAAAAABAAEAPkAAACUAwAAAAA=&#10;">
                            <o:lock v:ext="edit" aspectratio="t"/>
                          </v:line>
                          <v:line id="直线 1643" o:spid="_x0000_s1140" style="position:absolute;visibility:visible;mso-wrap-style:square" from="2130,7926" to="2130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vyXsUAAADcAAAADwAAAGRycy9kb3ducmV2LnhtbESP3WoCMRSE7wXfIRyhd5pdwdJujVL8&#10;gUovSlcf4Lg53WzdnCxJ1G2fvikIXg4z8w0zX/a2FRfyoXGsIJ9kIIgrpxuuFRz22/ETiBCRNbaO&#10;ScEPBVguhoM5Ftpd+ZMuZaxFgnAoUIGJsSukDJUhi2HiOuLkfTlvMSbpa6k9XhPctnKaZY/SYsNp&#10;wWBHK0PVqTxbBTt/fD/lv7WRR975Tfuxfg72W6mHUf/6AiJSH+/hW/tNK5jmM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vyXsUAAADcAAAADwAAAAAAAAAA&#10;AAAAAAChAgAAZHJzL2Rvd25yZXYueG1sUEsFBgAAAAAEAAQA+QAAAJMDAAAAAA==&#10;" strokeweight="1pt">
                            <o:lock v:ext="edit" aspectratio="t"/>
                          </v:line>
                          <v:line id="直线 1644" o:spid="_x0000_s1141" style="position:absolute;flip:x;visibility:visible;mso-wrap-style:square" from="2024,7965" to="2130,8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RL78YAAADcAAAADwAAAGRycy9kb3ducmV2LnhtbESPQWsCMRSE74X+h/AEL0WzShFdjSKF&#10;Qg9eqmWlt+fmuVl287JNUl3/fVMQPA4z8w2z2vS2FRfyoXasYDLOQBCXTtdcKfg6vI/mIEJE1tg6&#10;JgU3CrBZPz+tMNfuyp902cdKJAiHHBWYGLtcylAashjGriNO3tl5izFJX0nt8ZrgtpXTLJtJizWn&#10;BYMdvRkqm/2vVSDnu5cfvz29NkVzPC5MURbd906p4aDfLkFE6uMjfG9/aAXTyQz+z6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ES+/GAAAA3AAAAA8AAAAAAAAA&#10;AAAAAAAAoQIAAGRycy9kb3ducmV2LnhtbFBLBQYAAAAABAAEAPkAAACUAwAAAAA=&#10;">
                            <o:lock v:ext="edit" aspectratio="t"/>
                          </v:line>
                          <v:line id="直线 1645" o:spid="_x0000_s1142" style="position:absolute;flip:x;visibility:visible;mso-wrap-style:square" from="2024,8067" to="2130,8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judM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cz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I7nTGAAAA3AAAAA8AAAAAAAAA&#10;AAAAAAAAoQIAAGRycy9kb3ducmV2LnhtbFBLBQYAAAAABAAEAPkAAACUAwAAAAA=&#10;">
                            <o:lock v:ext="edit" aspectratio="t"/>
                          </v:line>
                          <v:line id="直线 1646" o:spid="_x0000_s1143" style="position:absolute;flip:x;visibility:visible;mso-wrap-style:square" from="2024,8168" to="2130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d6BsMAAADcAAAADwAAAGRycy9kb3ducmV2LnhtbERPz2vCMBS+D/wfwhO8jJkqQ7QziggD&#10;D16mUvH21rw1pc1LTTLt/vvlIHj8+H4v171txY18qB0rmIwzEMSl0zVXCk7Hz7c5iBCRNbaOScEf&#10;BVivBi9LzLW78xfdDrESKYRDjgpMjF0uZSgNWQxj1xEn7sd5izFBX0nt8Z7CbSunWTaTFmtODQY7&#10;2hoqm8OvVSDn+9er33y/N0VzPi9MURbdZa/UaNhvPkBE6uNT/HDvtILpJK1NZ9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XegbDAAAA3AAAAA8AAAAAAAAAAAAA&#10;AAAAoQIAAGRycy9kb3ducmV2LnhtbFBLBQYAAAAABAAEAPkAAACRAwAAAAA=&#10;">
                            <o:lock v:ext="edit" aspectratio="t"/>
                          </v:line>
                          <v:line id="直线 1647" o:spid="_x0000_s1144" style="position:absolute;flip:x;visibility:visible;mso-wrap-style:square" from="2024,8269" to="2130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vfncYAAADcAAAADwAAAGRycy9kb3ducmV2LnhtbESPQWsCMRSE74X+h/AKXkrNKlJ0NYoU&#10;Ch68aMtKb6+b52bZzcs2SXX990YQPA4z8w2zWPW2FSfyoXasYDTMQBCXTtdcKfj++nybgggRWWPr&#10;mBRcKMBq+fy0wFy7M+/otI+VSBAOOSowMXa5lKE0ZDEMXUecvKPzFmOSvpLa4znBbSvHWfYuLdac&#10;Fgx29GGobPb/VoGcbl///Pp30hTN4TAzRVl0P1ulBi/9eg4iUh8f4Xt7oxWMRzO4nU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b353GAAAA3AAAAA8AAAAAAAAA&#10;AAAAAAAAoQIAAGRycy9kb3ducmV2LnhtbFBLBQYAAAAABAAEAPkAAACUAwAAAAA=&#10;">
                            <o:lock v:ext="edit" aspectratio="t"/>
                          </v:line>
                          <v:line id="直线 1648" o:spid="_x0000_s1145" style="position:absolute;flip:x;visibility:visible;mso-wrap-style:square" from="2024,8370" to="2130,8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>
                            <o:lock v:ext="edit" aspectratio="t"/>
                          </v:line>
                        </v:group>
                        <v:oval id="椭圆 1649" o:spid="_x0000_s1146" style="position:absolute;left:3466;top:8816;width:136;height: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3xacQA&#10;AADcAAAADwAAAGRycy9kb3ducmV2LnhtbESPT2vCQBTE7wW/w/KE3urmD4qkriJKwR56aLT3R/aZ&#10;BLNvQ/YZ02/fLRR6HGbmN8xmN7lOjTSE1rOBdJGAIq68bbk2cDm/vaxBBUG22HkmA98UYLedPW2w&#10;sP7BnzSWUqsI4VCggUakL7QOVUMOw8L3xNG7+sGhRDnU2g74iHDX6SxJVtphy3GhwZ4ODVW38u4M&#10;HOt9uRp1Lsv8ejzJ8vb18Z6nxjzPp/0rKKFJ/sN/7ZM1kGUp/J6JR0Bv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598WnEAAAA3AAAAA8AAAAAAAAAAAAAAAAAmAIAAGRycy9k&#10;b3ducmV2LnhtbFBLBQYAAAAABAAEAPUAAACJAwAAAAA=&#10;">
                          <o:lock v:ext="edit" aspectratio="t"/>
                        </v:oval>
                      </v:group>
                      <v:shape id="未知" o:spid="_x0000_s1147" style="position:absolute;left:4034;top:6570;width:660;height:494;visibility:visible;mso-wrap-style:square;v-text-anchor:top" coordsize="660,4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4GX8QA&#10;AADcAAAADwAAAGRycy9kb3ducmV2LnhtbESPQWvCQBSE70L/w/IKvZlNU9GSuooIgmAvjV56e2af&#10;STD7NuyuMfn3XaHgcZiZb5jlejCt6Mn5xrKC9yQFQVxa3XCl4HTcTT9B+ICssbVMCkbysF69TJaY&#10;a3vnH+qLUIkIYZ+jgjqELpfSlzUZ9IntiKN3sc5giNJVUju8R7hpZZamc2mw4bhQY0fbmsprcTMK&#10;zOEyLnZbez3346woPr4P59+NU+rtddh8gQg0hGf4v73XCrIsg8eZe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eBl/EAAAA3AAAAA8AAAAAAAAAAAAAAAAAmAIAAGRycy9k&#10;b3ducmV2LnhtbFBLBQYAAAAABAAEAPUAAACJAwAAAAA=&#10;" path="m,c72,131,144,262,254,344v110,82,258,116,406,150e" filled="f" strokeweight="1.5pt">
                        <v:stroke endarrow="block" endarrowwidth="narrow"/>
                        <v:path o:connecttype="custom" o:connectlocs="0,0;254,344;660,494" o:connectangles="0,0,0"/>
                      </v:shape>
                      <v:line id="直线 1651" o:spid="_x0000_s1148" style="position:absolute;visibility:visible;mso-wrap-style:square" from="3570,8616" to="4672,8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+hfMIAAADcAAAADwAAAGRycy9kb3ducmV2LnhtbESP3YrCMBSE7wXfIRxh7zS1u/5QjaLi&#10;snpp9QGOzbEtNieliVrffiMIXg4z8w0zX7amEndqXGlZwXAQgSDOrC45V3A6/vanIJxH1lhZJgVP&#10;crBcdDtzTLR98IHuqc9FgLBLUEHhfZ1I6bKCDLqBrYmDd7GNQR9kk0vd4CPATSXjKBpLgyWHhQJr&#10;2hSUXdObUTDR29ZOf25lrs+7kVyl9R+t90p99drVDISn1n/C7/ZOK4jjb3idCUd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S+hfMIAAADcAAAADwAAAAAAAAAAAAAA&#10;AAChAgAAZHJzL2Rvd25yZXYueG1sUEsFBgAAAAAEAAQA+QAAAJADAAAAAA==&#10;">
                        <v:stroke startarrow="block" startarrowwidth="narrow" endarrow="block" endarrowwidth="narrow"/>
                      </v:line>
                      <v:line id="直线 1652" o:spid="_x0000_s1149" style="position:absolute;visibility:visible;mso-wrap-style:square" from="2428,8430" to="2428,8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I7wc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UjvBxwAAANwAAAAPAAAAAAAA&#10;AAAAAAAAAKECAABkcnMvZG93bnJldi54bWxQSwUGAAAAAAQABAD5AAAAlQMAAAAA&#10;"/>
                      <v:line id="直线 1653" o:spid="_x0000_s1150" style="position:absolute;visibility:visible;mso-wrap-style:square" from="3568,8446" to="3568,8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      <v:line id="直线 1654" o:spid="_x0000_s1151" style="position:absolute;visibility:visible;mso-wrap-style:square" from="4724,6346" to="4724,8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5Q/cQAAADcAAAADwAAAGRycy9kb3ducmV2LnhtbESPQYvCMBSE7wv+h/AEb2u6BaV0jSIL&#10;iiAItQp7fNu8bYvNS2lirf/eCILHYWa+YRarwTSip87VlhV8TSMQxIXVNZcKTvnmMwHhPLLGxjIp&#10;uJOD1XL0scBU2xtn1B99KQKEXYoKKu/bVEpXVGTQTW1LHLx/2xn0QXal1B3eAtw0Mo6iuTRYc1io&#10;sKWfiorL8WoU/J43yV+22yfnpjzlh36Wb+9ZrtRkPKy/QXga/Dv8au+0gjiew/NMOAJ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rlD9xAAAANwAAAAPAAAAAAAAAAAA&#10;AAAAAKECAABkcnMvZG93bnJldi54bWxQSwUGAAAAAAQABAD5AAAAkgMAAAAA&#10;" strokeweight=".5pt">
                        <v:stroke dashstyle="longDashDot"/>
                      </v:line>
                      <v:line id="直线 1655" o:spid="_x0000_s1152" style="position:absolute;visibility:visible;mso-wrap-style:square" from="3314,8264" to="4694,8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L1ZsUAAADcAAAADwAAAGRycy9kb3ducmV2LnhtbESPQWvCQBSE7wX/w/IEb3VjwDZEVxHB&#10;IgiFGIUeX7PPJJh9G7LbGP+9Kwg9DjPzDbNcD6YRPXWutqxgNo1AEBdW11wqOOW79wSE88gaG8uk&#10;4E4O1qvR2xJTbW+cUX/0pQgQdikqqLxvUyldUZFBN7UtcfAutjPog+xKqTu8BbhpZBxFH9JgzWGh&#10;wpa2FRXX459R8HPeJb/Z/pCcm/KUf/fz/Oue5UpNxsNmAcLT4P/Dr/ZeK4jjT3ieCUdA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+L1ZsUAAADcAAAADwAAAAAAAAAA&#10;AAAAAAChAgAAZHJzL2Rvd25yZXYueG1sUEsFBgAAAAAEAAQA+QAAAJMDAAAAAA==&#10;" strokeweight=".5pt">
                        <v:stroke dashstyle="longDashDot"/>
                      </v:line>
                      <v:line id="直线 1656" o:spid="_x0000_s1153" style="position:absolute;visibility:visible;mso-wrap-style:square" from="4874,7964" to="5324,7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xxM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fMcTDAAAA3AAAAA8AAAAAAAAAAAAA&#10;AAAAoQIAAGRycy9kb3ducmV2LnhtbFBLBQYAAAAABAAEAPkAAACRAwAAAAA=&#10;"/>
                      <v:line id="直线 1657" o:spid="_x0000_s1154" style="position:absolute;visibility:visible;mso-wrap-style:square" from="4858,6178" to="5308,6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      <v:line id="直线 1658" o:spid="_x0000_s1155" style="position:absolute;visibility:visible;mso-wrap-style:square" from="4722,8432" to="4722,8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      <v:line id="直线 1659" o:spid="_x0000_s1156" style="position:absolute;visibility:visible;mso-wrap-style:square" from="4874,8294" to="5324,8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      <v:line id="直线 1660" o:spid="_x0000_s1157" style="position:absolute;visibility:visible;mso-wrap-style:square" from="5114,6202" to="5114,7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qSOsIAAADcAAAADwAAAGRycy9kb3ducmV2LnhtbESP3YrCMBSE7wXfIRxh7zS1u/5QjaLi&#10;snpp9QGOzbEtNieliVrffiMIXg4z8w0zX7amEndqXGlZwXAQgSDOrC45V3A6/vanIJxH1lhZJgVP&#10;crBcdDtzTLR98IHuqc9FgLBLUEHhfZ1I6bKCDLqBrYmDd7GNQR9kk0vd4CPATSXjKBpLgyWHhQJr&#10;2hSUXdObUTDR29ZOf25lrs+7kVyl9R+t90p99drVDISn1n/C7/ZOK4i/Y3idCUd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7qSOsIAAADcAAAADwAAAAAAAAAAAAAA&#10;AAChAgAAZHJzL2Rvd25yZXYueG1sUEsFBgAAAAAEAAQA+QAAAJADAAAAAA==&#10;">
                        <v:stroke startarrow="block" startarrowwidth="narrow" endarrow="block" endarrowwidth="narrow"/>
                      </v:line>
                      <v:line id="直线 1661" o:spid="_x0000_s1158" style="position:absolute;visibility:visible;mso-wrap-style:square" from="5114,7956" to="5114,8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Y3ocMAAADcAAAADwAAAGRycy9kb3ducmV2LnhtbESP3YrCMBSE7xd8h3AWvNN0/VmlGksV&#10;Rb206wMcm7Nt2eakNFHr2xtB2MthZr5hlklnanGj1lWWFXwNIxDEudUVFwrOP7vBHITzyBpry6Tg&#10;QQ6SVe9jibG2dz7RLfOFCBB2MSoovW9iKV1ekkE3tA1x8H5ta9AH2RZSt3gPcFPLURR9S4MVh4US&#10;G9qUlP9lV6NgprednU+uVaEvh6lMs2ZP66NS/c8uXYDw1Pn/8Lt90ApG4zG8zoQjIF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2N6HDAAAA3AAAAA8AAAAAAAAAAAAA&#10;AAAAoQIAAGRycy9kb3ducmV2LnhtbFBLBQYAAAAABAAEAPkAAACRAwAAAAA=&#10;">
                        <v:stroke startarrow="block" startarrowwidth="narrow" endarrow="block" endarrowwidth="narrow"/>
                      </v:line>
                      <v:line id="直线 1662" o:spid="_x0000_s1159" style="position:absolute;visibility:visible;mso-wrap-style:square" from="1618,7530" to="2384,7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fU+MUAAADcAAAADwAAAGRycy9kb3ducmV2LnhtbESPX0sDMRDE3wW/Q1jBF7G5tlLK2bSU&#10;Q+FeROwffF0u20vwsjkua3v99kYQfBxm5jfMajOGTp1pSD6ygemkAEXcROu5NXDYvz4uQSVBtthF&#10;JgNXSrBZ396ssLTxwh903kmrMoRTiQacSF9qnRpHAdMk9sTZO8UhoGQ5tNoOeMnw0OlZUSx0QM95&#10;wWFPlaPma/cdDJyuL+9yfPCLeXX0tby5qD+r2pj7u3H7DEpolP/wX7u2BmbzJ/g9k4+AX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fU+MUAAADcAAAADwAAAAAAAAAA&#10;AAAAAAChAgAAZHJzL2Rvd25yZXYueG1sUEsFBgAAAAAEAAQA+QAAAJMDAAAAAA==&#10;" strokeweight="1.5pt">
                        <v:stroke endarrow="block" endarrowwidth="narrow"/>
                      </v:line>
                      <v:line id="直线 1663" o:spid="_x0000_s1160" style="position:absolute;visibility:visible;mso-wrap-style:square" from="1964,7182" to="2234,7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cIh8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xwiHxwAAANwAAAAPAAAAAAAA&#10;AAAAAAAAAKECAABkcnMvZG93bnJldi54bWxQSwUGAAAAAAQABAD5AAAAlQMAAAAA&#10;"/>
                      <v:line id="直线 1664" o:spid="_x0000_s1161" style="position:absolute;visibility:visible;mso-wrap-style:square" from="2098,7174" to="2098,7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GUOcEAAADcAAAADwAAAGRycy9kb3ducmV2LnhtbESP3YrCMBSE7wXfIRxh7zTV9Y9qFBVl&#10;9dLqAxybY1tsTkoTtb79RhC8HGbmG2a+bEwpHlS7wrKCfi8CQZxaXXCm4HzadacgnEfWWFomBS9y&#10;sFy0W3OMtX3ykR6Jz0SAsItRQe59FUvp0pwMup6tiIN3tbVBH2SdSV3jM8BNKQdRNJYGCw4LOVa0&#10;ySm9JXejYKK3jZ0O70WmL/uRXCXVH60PSv10mtUMhKfGf8Of9l4rGPyO4X0mHAG5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gZQ5wQAAANwAAAAPAAAAAAAAAAAAAAAA&#10;AKECAABkcnMvZG93bnJldi54bWxQSwUGAAAAAAQABAD5AAAAjwMAAAAA&#10;">
                        <v:stroke startarrow="block" startarrowwidth="narrow" endarrow="block" endarrowwidth="narrow"/>
                      </v:line>
                      <v:line id="直线 1665" o:spid="_x0000_s1162" style="position:absolute;visibility:visible;mso-wrap-style:square" from="2114,7520" to="2114,8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0xosIAAADcAAAADwAAAGRycy9kb3ducmV2LnhtbESP3YrCMBSE7xd8h3AE7zT1X7qmxV0U&#10;9dK6D3C2OdsWm5PSRK1vbwRhL4eZ+YZZp52pxY1aV1lWMB5FIIhzqysuFPycd8MVCOeRNdaWScGD&#10;HKRJ72ONsbZ3PtEt84UIEHYxKii9b2IpXV6SQTeyDXHw/mxr0AfZFlK3eA9wU8tJFC2kwYrDQokN&#10;fZeUX7KrUbDU286uZteq0L+HudxkzZ6+jkoN+t3mE4Snzv+H3+2DVjCZLuF1JhwBm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80xosIAAADcAAAADwAAAAAAAAAAAAAA&#10;AAChAgAAZHJzL2Rvd25yZXYueG1sUEsFBgAAAAAEAAQA+QAAAJADAAAAAA==&#10;">
                        <v:stroke startarrow="block" startarrowwidth="narrow" endarrow="block" endarrowwidth="narrow"/>
                      </v:line>
                      <v:shape id="文本框 1666" o:spid="_x0000_s1163" type="#_x0000_t202" style="position:absolute;left:3952;top:835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H2KM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h9ijBAAAA3AAAAA8AAAAAAAAAAAAAAAAAmAIAAGRycy9kb3du&#10;cmV2LnhtbFBLBQYAAAAABAAEAPUAAACGAwAAAAA=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3m</w:t>
                              </w:r>
                            </w:p>
                          </w:txbxContent>
                        </v:textbox>
                      </v:shape>
                      <v:shape id="文本框 1667" o:spid="_x0000_s1164" type="#_x0000_t202" style="position:absolute;left:1836;top:778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1Ts8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tU7PEAAAA3AAAAA8AAAAAAAAAAAAAAAAAmAIAAGRycy9k&#10;b3ducmV2LnhtbFBLBQYAAAAABAAEAPUAAACJAwAAAAA=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2m</w:t>
                              </w:r>
                            </w:p>
                          </w:txbxContent>
                        </v:textbox>
                      </v:shape>
                      <v:shape id="文本框 1668" o:spid="_x0000_s1165" type="#_x0000_t202" style="position:absolute;left:1762;top:718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GJU8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RiVPBAAAA3AAAAA8AAAAAAAAAAAAAAAAAmAIAAGRycy9kb3du&#10;cmV2LnhtbFBLBQYAAAAABAAEAPUAAACGAwAAAAA=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1m</w:t>
                              </w:r>
                            </w:p>
                          </w:txbxContent>
                        </v:textbox>
                      </v:shape>
                      <v:shape id="文本框 1669" o:spid="_x0000_s1166" type="#_x0000_t202" style="position:absolute;left:4836;top:7076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0syMQA&#10;AADcAAAADwAAAGRycy9kb3ducmV2LnhtbESPQWvCQBSE74L/YXmCN90oIh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dLMjEAAAA3AAAAA8AAAAAAAAAAAAAAAAAmAIAAGRycy9k&#10;b3ducmV2LnhtbFBLBQYAAAAABAAEAPUAAACJAwAAAAA=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4m</w:t>
                              </w:r>
                            </w:p>
                          </w:txbxContent>
                        </v:textbox>
                      </v:shape>
                      <v:shape id="文本框 1670" o:spid="_x0000_s1167" type="#_x0000_t202" style="position:absolute;left:4776;top:7992;width:33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+yv8UA&#10;AADcAAAADwAAAGRycy9kb3ducmV2LnhtbESPQWvCQBSE7wX/w/KE3urGUKR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D7K/xQAAANwAAAAPAAAAAAAAAAAAAAAAAJgCAABkcnMv&#10;ZG93bnJldi54bWxQSwUGAAAAAAQABAD1AAAAigMAAAAA&#10;" filled="f" stroked="f">
                        <v:textbox inset="0,0,0,0">
                          <w:txbxContent>
                            <w:p w:rsidR="00B27B93" w:rsidRDefault="00F97948">
                              <w:pPr>
                                <w:pStyle w:val="2"/>
                                <w:rPr>
                                  <w:i w:val="0"/>
                                </w:rPr>
                              </w:pPr>
                              <w:r>
                                <w:rPr>
                                  <w:rFonts w:hint="eastAsia"/>
                                  <w:i w:val="0"/>
                                </w:rPr>
                                <w:t>1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F97948">
            <w:pPr>
              <w:spacing w:line="400" w:lineRule="exact"/>
            </w:pPr>
            <w:r>
              <w:t>2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图示机构中，</w:t>
            </w:r>
            <w:r>
              <w:rPr>
                <w:rFonts w:hint="eastAsia"/>
              </w:rPr>
              <w:t>杆</w:t>
            </w:r>
            <w:r>
              <w:rPr>
                <w:rFonts w:hint="eastAsia"/>
              </w:rPr>
              <w:t>OA</w:t>
            </w:r>
            <w:r>
              <w:rPr>
                <w:rFonts w:hint="eastAsia"/>
              </w:rPr>
              <w:t>绕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</w:rPr>
              <w:t>轴转动，通过滑块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带动杆</w:t>
            </w:r>
            <w:r>
              <w:rPr>
                <w:rFonts w:hint="eastAsia"/>
              </w:rPr>
              <w:t>ABC</w:t>
            </w:r>
            <w:r>
              <w:rPr>
                <w:rFonts w:hint="eastAsia"/>
              </w:rPr>
              <w:t>运动，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  <w:position w:val="-4"/>
              </w:rPr>
              <w:object w:dxaOrig="239" w:dyaOrig="259">
                <v:shape id="_x0000_i1030" type="#_x0000_t75" style="width:12pt;height:12.75pt" o:ole="">
                  <v:imagedata r:id="rId24" o:title=""/>
                </v:shape>
                <o:OLEObject Type="Embed" ProgID="Equation.3" ShapeID="_x0000_i1030" DrawAspect="Content" ObjectID="_1545561128" r:id="rId25"/>
              </w:object>
            </w:r>
            <w:r>
              <w:rPr>
                <w:rFonts w:hint="eastAsia"/>
              </w:rPr>
              <w:t>BC</w:t>
            </w:r>
            <w:r>
              <w:rPr>
                <w:rFonts w:hint="eastAsia"/>
              </w:rPr>
              <w:t>，且</w:t>
            </w:r>
            <w:r>
              <w:rPr>
                <w:rFonts w:hint="eastAsia"/>
              </w:rPr>
              <w:t>BC</w:t>
            </w:r>
            <w:r>
              <w:rPr>
                <w:rFonts w:hint="eastAsia"/>
              </w:rPr>
              <w:t>处于水平位置，</w:t>
            </w:r>
            <w:r>
              <w:rPr>
                <w:rFonts w:hint="eastAsia"/>
              </w:rPr>
              <w:t>已知</w:t>
            </w:r>
            <w:r>
              <w:rPr>
                <w:rFonts w:hint="eastAsia"/>
              </w:rPr>
              <w:t>O</w:t>
            </w:r>
            <w:r>
              <w:t>A</w:t>
            </w:r>
            <w:r>
              <w:rPr>
                <w:rFonts w:hint="eastAsia"/>
              </w:rPr>
              <w:t>=200mm</w:t>
            </w:r>
            <w:r>
              <w:rPr>
                <w:rFonts w:hint="eastAsia"/>
              </w:rPr>
              <w:t>，</w:t>
            </w:r>
            <w:r>
              <w:t>ω</w:t>
            </w:r>
            <w:r>
              <w:rPr>
                <w:rFonts w:hint="eastAsia"/>
              </w:rPr>
              <w:t>=3rad/s</w:t>
            </w:r>
            <w:r>
              <w:rPr>
                <w:rFonts w:hint="eastAsia"/>
              </w:rPr>
              <w:t>，</w:t>
            </w:r>
            <w:r>
              <w:t>α</w:t>
            </w:r>
            <w:r>
              <w:rPr>
                <w:rFonts w:hint="eastAsia"/>
              </w:rPr>
              <w:t>=1</w:t>
            </w:r>
            <w:r>
              <w:t xml:space="preserve"> </w:t>
            </w:r>
            <w:r>
              <w:rPr>
                <w:rFonts w:hint="eastAsia"/>
              </w:rPr>
              <w:t>/s</w:t>
            </w:r>
            <w:r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。</w:t>
            </w:r>
            <w:proofErr w:type="gramStart"/>
            <w:r>
              <w:rPr>
                <w:rFonts w:hint="eastAsia"/>
              </w:rPr>
              <w:t>求</w:t>
            </w:r>
            <w:r>
              <w:rPr>
                <w:rFonts w:hint="eastAsia"/>
              </w:rPr>
              <w:t>杆</w:t>
            </w:r>
            <w:proofErr w:type="gramEnd"/>
            <w:r>
              <w:t>ABC</w:t>
            </w:r>
            <w:r>
              <w:rPr>
                <w:rFonts w:hint="eastAsia"/>
              </w:rPr>
              <w:t>的速度和加速度。</w:t>
            </w:r>
          </w:p>
          <w:p w:rsidR="00B27B93" w:rsidRDefault="0086234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3515360</wp:posOffset>
                      </wp:positionH>
                      <wp:positionV relativeFrom="paragraph">
                        <wp:posOffset>177165</wp:posOffset>
                      </wp:positionV>
                      <wp:extent cx="2457450" cy="2028825"/>
                      <wp:effectExtent l="13970" t="8890" r="0" b="635"/>
                      <wp:wrapNone/>
                      <wp:docPr id="134" name="组合 1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57450" cy="2028825"/>
                                <a:chOff x="0" y="0"/>
                                <a:chExt cx="3870" cy="3195"/>
                              </a:xfrm>
                            </wpg:grpSpPr>
                            <wpg:grpSp>
                              <wpg:cNvPr id="135" name="组合 11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765" cy="3195"/>
                                  <a:chOff x="0" y="0"/>
                                  <a:chExt cx="3765" cy="3195"/>
                                </a:xfrm>
                              </wpg:grpSpPr>
                              <wpg:grpSp>
                                <wpg:cNvPr id="136" name="组合 11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3765" cy="3195"/>
                                    <a:chOff x="0" y="0"/>
                                    <a:chExt cx="3765" cy="3195"/>
                                  </a:xfrm>
                                </wpg:grpSpPr>
                                <wpg:grpSp>
                                  <wpg:cNvPr id="137" name="组合 118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435"/>
                                      <a:ext cx="1891" cy="2760"/>
                                      <a:chOff x="0" y="0"/>
                                      <a:chExt cx="1891" cy="2760"/>
                                    </a:xfrm>
                                  </wpg:grpSpPr>
                                  <wps:wsp>
                                    <wps:cNvPr id="138" name="矩形 143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60" y="1155"/>
                                        <a:ext cx="615" cy="5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27B93" w:rsidRDefault="00F97948">
                                          <w:proofErr w:type="gramStart"/>
                                          <w:r>
                                            <w:t>α</w:t>
                                          </w:r>
                                          <w:proofErr w:type="gramEnd"/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39" name="组合 118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891" cy="2760"/>
                                        <a:chOff x="0" y="0"/>
                                        <a:chExt cx="1891" cy="2760"/>
                                      </a:xfrm>
                                    </wpg:grpSpPr>
                                    <wpg:grpSp>
                                      <wpg:cNvPr id="140" name="组合 118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665" y="0"/>
                                          <a:ext cx="226" cy="396"/>
                                          <a:chOff x="0" y="0"/>
                                          <a:chExt cx="226" cy="396"/>
                                        </a:xfrm>
                                      </wpg:grpSpPr>
                                      <wps:wsp>
                                        <wps:cNvPr id="141" name="矩形 143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 rot="16200000">
                                            <a:off x="-85" y="85"/>
                                            <a:ext cx="396" cy="22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miter lim="2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42" name="椭圆 144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5" y="130"/>
                                            <a:ext cx="113" cy="113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43" name="组合 119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1815" cy="2760"/>
                                          <a:chOff x="0" y="0"/>
                                          <a:chExt cx="1815" cy="2760"/>
                                        </a:xfrm>
                                      </wpg:grpSpPr>
                                      <wps:wsp>
                                        <wps:cNvPr id="144" name="矩形 144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10" y="2250"/>
                                            <a:ext cx="615" cy="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27B93" w:rsidRDefault="00F97948">
                                              <w:r>
                                                <w:t>O</w:t>
                                              </w:r>
                                            </w:p>
                                            <w:p w:rsidR="00B27B93" w:rsidRDefault="00B27B93"/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145" name="组合 119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10" y="2100"/>
                                            <a:ext cx="269" cy="226"/>
                                            <a:chOff x="0" y="0"/>
                                            <a:chExt cx="269" cy="225"/>
                                          </a:xfrm>
                                        </wpg:grpSpPr>
                                        <wps:wsp>
                                          <wps:cNvPr id="146" name="椭圆 144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79" y="60"/>
                                              <a:ext cx="90" cy="9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7" name="等腰三角形 144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 rot="5400000">
                                              <a:off x="-15" y="15"/>
                                              <a:ext cx="225" cy="195"/>
                                            </a:xfrm>
                                            <a:prstGeom prst="triangle">
                                              <a:avLst>
                                                <a:gd name="adj" fmla="val 50000"/>
                                              </a:avLst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miter lim="200000"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48" name="直线 144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495" y="225"/>
                                            <a:ext cx="1290" cy="196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49" name="组合 119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1770"/>
                                            <a:ext cx="210" cy="907"/>
                                            <a:chOff x="0" y="0"/>
                                            <a:chExt cx="210" cy="907"/>
                                          </a:xfrm>
                                        </wpg:grpSpPr>
                                        <wps:wsp>
                                          <wps:cNvPr id="150" name="直线 144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10" y="0"/>
                                              <a:ext cx="0" cy="9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1" name="直线 144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0" y="90"/>
                                              <a:ext cx="209" cy="2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2" name="直线 145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0" y="390"/>
                                              <a:ext cx="209" cy="2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3" name="直线 145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0" y="675"/>
                                              <a:ext cx="209" cy="2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54" name="矩形 145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75" y="1710"/>
                                            <a:ext cx="615" cy="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27B93" w:rsidRDefault="00F97948">
                                              <w:proofErr w:type="gramStart"/>
                                              <w:r>
                                                <w:t>ω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55" name="未知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75" y="1455"/>
                                            <a:ext cx="345" cy="42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19075 w 219075"/>
                                              <a:gd name="T1" fmla="*/ 266700 h 266700"/>
                                              <a:gd name="T2" fmla="*/ 218281 w 219075"/>
                                              <a:gd name="T3" fmla="*/ 188912 h 266700"/>
                                              <a:gd name="T4" fmla="*/ 217487 w 219075"/>
                                              <a:gd name="T5" fmla="*/ 111125 h 266700"/>
                                              <a:gd name="T6" fmla="*/ 180975 w 219075"/>
                                              <a:gd name="T7" fmla="*/ 66675 h 266700"/>
                                              <a:gd name="T8" fmla="*/ 144463 w 219075"/>
                                              <a:gd name="T9" fmla="*/ 22225 h 266700"/>
                                              <a:gd name="T10" fmla="*/ 72231 w 219075"/>
                                              <a:gd name="T11" fmla="*/ 11112 h 266700"/>
                                              <a:gd name="T12" fmla="*/ 0 w 219075"/>
                                              <a:gd name="T13" fmla="*/ 0 h 266700"/>
                                              <a:gd name="T14" fmla="*/ 0 w 219075"/>
                                              <a:gd name="T15" fmla="*/ 0 h 266700"/>
                                              <a:gd name="T16" fmla="*/ 219075 w 219075"/>
                                              <a:gd name="T17" fmla="*/ 266700 h 2667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</a:cxnLst>
                                            <a:rect l="T14" t="T15" r="T16" b="T17"/>
                                            <a:pathLst>
                                              <a:path w="219075" h="266700">
                                                <a:moveTo>
                                                  <a:pt x="219075" y="266700"/>
                                                </a:moveTo>
                                                <a:cubicBezTo>
                                                  <a:pt x="218281" y="188912"/>
                                                  <a:pt x="217487" y="111125"/>
                                                  <a:pt x="180975" y="66675"/>
                                                </a:cubicBezTo>
                                                <a:cubicBezTo>
                                                  <a:pt x="144463" y="22225"/>
                                                  <a:pt x="72231" y="11112"/>
                                                  <a:pt x="0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56" name="未知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75" y="1050"/>
                                            <a:ext cx="345" cy="42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19075 w 219075"/>
                                              <a:gd name="T1" fmla="*/ 266700 h 266700"/>
                                              <a:gd name="T2" fmla="*/ 218281 w 219075"/>
                                              <a:gd name="T3" fmla="*/ 188912 h 266700"/>
                                              <a:gd name="T4" fmla="*/ 217487 w 219075"/>
                                              <a:gd name="T5" fmla="*/ 111125 h 266700"/>
                                              <a:gd name="T6" fmla="*/ 180975 w 219075"/>
                                              <a:gd name="T7" fmla="*/ 66675 h 266700"/>
                                              <a:gd name="T8" fmla="*/ 144463 w 219075"/>
                                              <a:gd name="T9" fmla="*/ 22225 h 266700"/>
                                              <a:gd name="T10" fmla="*/ 72231 w 219075"/>
                                              <a:gd name="T11" fmla="*/ 11112 h 266700"/>
                                              <a:gd name="T12" fmla="*/ 0 w 219075"/>
                                              <a:gd name="T13" fmla="*/ 0 h 266700"/>
                                              <a:gd name="T14" fmla="*/ 0 w 219075"/>
                                              <a:gd name="T15" fmla="*/ 0 h 266700"/>
                                              <a:gd name="T16" fmla="*/ 219075 w 219075"/>
                                              <a:gd name="T17" fmla="*/ 266700 h 2667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</a:cxnLst>
                                            <a:rect l="T14" t="T15" r="T16" b="T17"/>
                                            <a:pathLst>
                                              <a:path w="219075" h="266700">
                                                <a:moveTo>
                                                  <a:pt x="219075" y="266700"/>
                                                </a:moveTo>
                                                <a:cubicBezTo>
                                                  <a:pt x="218281" y="188912"/>
                                                  <a:pt x="217487" y="111125"/>
                                                  <a:pt x="180975" y="66675"/>
                                                </a:cubicBezTo>
                                                <a:cubicBezTo>
                                                  <a:pt x="144463" y="22225"/>
                                                  <a:pt x="72231" y="11112"/>
                                                  <a:pt x="0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57" name="矩形 145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200" y="0"/>
                                            <a:ext cx="615" cy="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27B93" w:rsidRDefault="00F97948">
                                              <w: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158" name="组合 120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00" y="0"/>
                                      <a:ext cx="1965" cy="1701"/>
                                      <a:chOff x="0" y="0"/>
                                      <a:chExt cx="1965" cy="1701"/>
                                    </a:xfrm>
                                  </wpg:grpSpPr>
                                  <wps:wsp>
                                    <wps:cNvPr id="159" name="直线 145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0" y="0"/>
                                        <a:ext cx="0" cy="170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60" name="直线 145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0" y="1695"/>
                                        <a:ext cx="196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61" name="组合 1210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3148" y="1048"/>
                                    <a:ext cx="210" cy="907"/>
                                    <a:chOff x="0" y="0"/>
                                    <a:chExt cx="210" cy="907"/>
                                  </a:xfrm>
                                </wpg:grpSpPr>
                                <wps:wsp>
                                  <wps:cNvPr id="162" name="直线 14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10" y="0"/>
                                      <a:ext cx="0" cy="9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3" name="直线 146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90"/>
                                      <a:ext cx="209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4" name="直线 146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390"/>
                                      <a:ext cx="209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5" name="直线 14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675"/>
                                      <a:ext cx="209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6" name="组合 1215"/>
                                <wpg:cNvGrpSpPr>
                                  <a:grpSpLocks/>
                                </wpg:cNvGrpSpPr>
                                <wpg:grpSpPr bwMode="auto">
                                  <a:xfrm rot="16200000" flipV="1">
                                    <a:off x="3148" y="1438"/>
                                    <a:ext cx="210" cy="907"/>
                                    <a:chOff x="0" y="0"/>
                                    <a:chExt cx="210" cy="907"/>
                                  </a:xfrm>
                                </wpg:grpSpPr>
                                <wps:wsp>
                                  <wps:cNvPr id="167" name="直线 146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10" y="0"/>
                                      <a:ext cx="0" cy="9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8" name="直线 146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90"/>
                                      <a:ext cx="209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9" name="直线 146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390"/>
                                      <a:ext cx="209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0" name="直线 146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675"/>
                                      <a:ext cx="209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71" name="矩形 14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0" y="1635"/>
                                  <a:ext cx="61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2" name="矩形 14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5" y="1860"/>
                                  <a:ext cx="61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183" o:spid="_x0000_s1168" style="position:absolute;left:0;text-align:left;margin-left:276.8pt;margin-top:13.95pt;width:193.5pt;height:159.75pt;z-index:251682816" coordsize="3870,3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">
                      <v:group id="组合 1184" o:spid="_x0000_s1169" style="position:absolute;width:3765;height:3195" coordsize="3765,3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      <v:group id="组合 1185" o:spid="_x0000_s1170" style="position:absolute;width:3765;height:3195" coordsize="3765,3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  <v:group id="组合 1186" o:spid="_x0000_s1171" style="position:absolute;top:435;width:1891;height:2760" coordsize="1891,2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          <v:rect id="矩形 1436" o:spid="_x0000_s1172" style="position:absolute;left:1260;top:115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hdqcYA&#10;AADcAAAADwAAAGRycy9kb3ducmV2LnhtbESPQWvCQBCF7wX/wzJCL0U3tVAkuooI0lAEaWw9D9lp&#10;Epqdjdk1if++cyj0NsN789436+3oGtVTF2rPBp7nCSjiwtuaSwOf58NsCSpEZIuNZzJwpwDbzeRh&#10;jan1A39Qn8dSSQiHFA1UMbap1qGoyGGY+5ZYtG/fOYyydqW2HQ4S7hq9SJJX7bBmaaiwpX1FxU9+&#10;cwaG4tRfzsc3fXq6ZJ6v2XWff70b8zgddytQkcb4b/67zqzgvwi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mhdqcYAAADcAAAADwAAAAAAAAAAAAAAAACYAgAAZHJz&#10;L2Rvd25yZXYueG1sUEsFBgAAAAAEAAQA9QAAAIsDAAAAAA==&#10;" filled="f" stroked="f">
                              <v:textbox>
                                <w:txbxContent>
                                  <w:p w:rsidR="00B27B93" w:rsidRDefault="00F97948">
                                    <w:proofErr w:type="gramStart"/>
                                    <w:r>
                                      <w:t>α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rect>
                            <v:group id="组合 1188" o:spid="_x0000_s1173" style="position:absolute;width:1891;height:2760" coordsize="1891,2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        <v:group id="组合 1189" o:spid="_x0000_s1174" style="position:absolute;left:1665;width:226;height:396" coordsize="226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        <v:rect id="矩形 1439" o:spid="_x0000_s1175" style="position:absolute;left:-85;top:85;width:396;height:22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Kw8MMA&#10;AADcAAAADwAAAGRycy9kb3ducmV2LnhtbERPS2vCQBC+C/6HZQpepNlEpZTUVURQQ29qKT0O2cmj&#10;zc6G7Brjv3cLgrf5+J6zXA+mET11rrasIIliEMS51TWXCr7Ou9d3EM4ja2wsk4IbOVivxqMlptpe&#10;+Uj9yZcihLBLUUHlfZtK6fKKDLrItsSBK2xn0AfYlVJ3eA3hppGzOH6TBmsODRW2tK0o/ztdjIJD&#10;fzwk3/uf+fQzu5Sb7NfIotgrNXkZNh8gPA3+KX64Mx3mLxL4fy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Kw8MMAAADcAAAADwAAAAAAAAAAAAAAAACYAgAAZHJzL2Rv&#10;d25yZXYueG1sUEsFBgAAAAAEAAQA9QAAAIgDAAAAAA==&#10;" strokeweight="1pt">
                                  <v:stroke miterlimit="2"/>
                                </v:rect>
                                <v:oval id="椭圆 1440" o:spid="_x0000_s1176" style="position:absolute;left:65;top:13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0ocUA&#10;AADcAAAADwAAAGRycy9kb3ducmV2LnhtbERPS2vCQBC+F/oflil4KXXjAylpVinFoh4UNKXQ25id&#10;PDQ7m2ZXTf+9WxC8zcf3nGTWmVqcqXWVZQWDfgSCOLO64kLBV/r58grCeWSNtWVS8EcOZtPHhwRj&#10;bS+8pfPOFyKEsItRQel9E0vpspIMur5tiAOX29agD7AtpG7xEsJNLYdRNJEGKw4NJTb0UVJ23J2M&#10;gh+zP3yni8l6PtpnOf3Sc7FabJTqPXXvbyA8df4uvrmXOswfD+H/mXCBn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zDShxQAAANwAAAAPAAAAAAAAAAAAAAAAAJgCAABkcnMv&#10;ZG93bnJldi54bWxQSwUGAAAAAAQABAD1AAAAigMAAAAA&#10;" filled="f" strokeweight="1pt"/>
                              </v:group>
                              <v:group id="组合 1192" o:spid="_x0000_s1177" style="position:absolute;width:1815;height:2760" coordsize="1815,2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          <v:rect id="矩形 1442" o:spid="_x0000_s1178" style="position:absolute;left:210;top:225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Mk0cMA&#10;AADcAAAADwAAAGRycy9kb3ducmV2LnhtbERPTWvCQBC9F/wPywi9lLqxSJE0GxFBGoogTaznITtN&#10;gtnZmN0m6b93CwVv83ifk2wm04qBetdYVrBcRCCIS6sbrhSciv3zGoTzyBpby6Tglxxs0tlDgrG2&#10;I3/SkPtKhBB2MSqove9iKV1Zk0G3sB1x4L5tb9AH2FdS9ziGcNPKlyh6lQYbDg01drSrqbzkP0bB&#10;WB6Hc3F4l8enc2b5ml13+deHUo/zafsGwtPk7+J/d6bD/NUK/p4JF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Mk0cMAAADcAAAADwAAAAAAAAAAAAAAAACYAgAAZHJzL2Rv&#10;d25yZXYueG1sUEsFBgAAAAAEAAQA9QAAAIgDAAAAAA==&#10;" filled="f" stroked="f">
                                  <v:textbox>
                                    <w:txbxContent>
                                      <w:p w:rsidR="00B27B93" w:rsidRDefault="00F97948">
                                        <w:r>
                                          <w:t>O</w:t>
                                        </w:r>
                                      </w:p>
                                      <w:p w:rsidR="00B27B93" w:rsidRDefault="00B27B93"/>
                                    </w:txbxContent>
                                  </v:textbox>
                                </v:rect>
                                <v:group id="组合 1194" o:spid="_x0000_s1179" style="position:absolute;left:210;top:2100;width:269;height:226" coordsize="269,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              <v:oval id="椭圆 1444" o:spid="_x0000_s1180" style="position:absolute;left:179;top:60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cyosQA&#10;AADcAAAADwAAAGRycy9kb3ducmV2LnhtbERPTWvCQBC9C/6HZQQvUje2JUh0FRGL7aGCWgq9jdkx&#10;iWZnY3bV+O+7guBtHu9zxtPGlOJCtSssKxj0IxDEqdUFZwp+th8vQxDOI2ssLZOCGzmYTtqtMSba&#10;XnlNl43PRAhhl6CC3PsqkdKlORl0fVsRB25va4M+wDqTusZrCDelfI2iWBosODTkWNE8p/S4ORsF&#10;f2Z3+N0u4+/F2y7d04l62ddypVS308xGIDw1/il+uD91mP8ew/2ZcIG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3MqLEAAAA3AAAAA8AAAAAAAAAAAAAAAAAmAIAAGRycy9k&#10;b3ducmV2LnhtbFBLBQYAAAAABAAEAPUAAACJAwAAAAA=&#10;" filled="f" strokeweight="1pt"/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等腰三角形 1445" o:spid="_x0000_s1181" type="#_x0000_t5" style="position:absolute;left:-15;top:15;width:225;height:19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HjrcIA&#10;AADcAAAADwAAAGRycy9kb3ducmV2LnhtbERPS2sCMRC+F/wPYQRvNdsiraxGKYWCSg++ep9uxs3q&#10;ZrIkqdn21zeFgrf5+J4zX/a2FVfyoXGs4GFcgCCunG64VnA8vN1PQYSIrLF1TAq+KcByMbibY6ld&#10;4h1d97EWOYRDiQpMjF0pZagMWQxj1xFn7uS8xZihr6X2mHK4beVjUTxJiw3nBoMdvRqqLvsvq2Dz&#10;uTqf6HL8CSnZ9+3HOu2M3yo1GvYvMxCR+ngT/7tXOs+fPMPfM/kCu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keOtwgAAANwAAAAPAAAAAAAAAAAAAAAAAJgCAABkcnMvZG93&#10;bnJldi54bWxQSwUGAAAAAAQABAD1AAAAhwMAAAAA&#10;" filled="f" strokeweight="1pt">
                                    <v:stroke miterlimit="2"/>
                                  </v:shape>
                                </v:group>
                                <v:line id="直线 1446" o:spid="_x0000_s1182" style="position:absolute;flip:y;visibility:visible;mso-wrap-style:square" from="495,225" to="1785,2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uakcQAAADcAAAADwAAAGRycy9kb3ducmV2LnhtbESPQWsCMRCF74X+hzAFbzWriJStUUQQ&#10;lPZgVeh12MxuFjeTJUnd7b/vHAreZnhv3vtmtRl9p+4UUxvYwGxagCKugm25MXC97F/fQKWMbLEL&#10;TAZ+KcFm/fy0wtKGgb/ofs6NkhBOJRpwOfel1qly5DFNQ08sWh2ixyxrbLSNOEi47/S8KJbaY8vS&#10;4LCnnaPqdv7xBvTxYzjF/fxaN/WhD99H97kcRmMmL+P2HVSmMT/M/9cHK/gLoZVnZAK9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25qRxAAAANwAAAAPAAAAAAAAAAAA&#10;AAAAAKECAABkcnMvZG93bnJldi54bWxQSwUGAAAAAAQABAD5AAAAkgMAAAAA&#10;" strokeweight="1.5pt"/>
                                <v:group id="组合 1198" o:spid="_x0000_s1183" style="position:absolute;top:1770;width:210;height:907" coordsize="210,9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                <v:line id="直线 1448" o:spid="_x0000_s1184" style="position:absolute;visibility:visible;mso-wrap-style:square" from="210,0" to="210,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wPlcYAAADcAAAADwAAAGRycy9kb3ducmV2LnhtbESPT2vCQBDF7wW/wzKCt7pRbJHUVfyD&#10;IPQg0V56G7LTJG12NuyuGvvpOwehtxnem/d+s1j1rlVXCrHxbGAyzkARl942XBn4OO+f56BiQrbY&#10;eiYDd4qwWg6eFphbf+OCrqdUKQnhmKOBOqUu1zqWNTmMY98Ri/blg8Mka6i0DXiTcNfqaZa9aocN&#10;S0ONHW1rKn9OF2dgfu7i7r793Ptj+P4t3mcFzXBjzGjYr99AJerTv/lxfbCC/yL4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sD5XGAAAA3AAAAA8AAAAAAAAA&#10;AAAAAAAAoQIAAGRycy9kb3ducmV2LnhtbFBLBQYAAAAABAAEAPkAAACUAwAAAAA=&#10;" strokeweight=".5pt"/>
                                  <v:line id="直线 1449" o:spid="_x0000_s1185" style="position:absolute;flip:x;visibility:visible;mso-wrap-style:square" from="0,90" to="209,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tgrr8AAADcAAAADwAAAGRycy9kb3ducmV2LnhtbERPTYvCMBC9L/gfwgje1rQLrlKNIoKL&#10;p12sXrwNzdgGm0lJotZ/bxYEb/N4n7NY9bYVN/LBOFaQjzMQxJXThmsFx8P2cwYiRGSNrWNS8KAA&#10;q+XgY4GFdnfe062MtUghHApU0MTYFVKGqiGLYew64sSdnbcYE/S11B7vKdy28ivLvqVFw6mhwY42&#10;DVWX8moV/ARbkUPjQj/5K/OrP/2a6Ump0bBfz0FE6uNb/HLvdJo/yeH/mXSBXD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dtgrr8AAADcAAAADwAAAAAAAAAAAAAAAACh&#10;AgAAZHJzL2Rvd25yZXYueG1sUEsFBgAAAAAEAAQA+QAAAI0DAAAAAA==&#10;" strokeweight=".5pt"/>
                                  <v:line id="直线 1450" o:spid="_x0000_s1186" style="position:absolute;flip:x;visibility:visible;mso-wrap-style:square" from="0,390" to="209,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n+2cEAAADcAAAADwAAAGRycy9kb3ducmV2LnhtbERPTWsCMRC9F/wPYYTeulkFW1mNIkJL&#10;T5Zue/E2JONucDNZkuy6/feNUOhtHu9ztvvJdWKkEK1nBYuiBEGsvbHcKPj+en1ag4gJ2WDnmRT8&#10;UIT9bvawxcr4G3/SWKdG5BCOFSpoU+orKaNuyWEsfE+cuYsPDlOGoZEm4C2Hu04uy/JZOrScG1rs&#10;6diSvtaDU/AWnSaP1sdp9VEvhnA+2ZezUo/z6bABkWhK/+I/97vJ81dLuD+TL5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Cf7ZwQAAANwAAAAPAAAAAAAAAAAAAAAA&#10;AKECAABkcnMvZG93bnJldi54bWxQSwUGAAAAAAQABAD5AAAAjwMAAAAA&#10;" strokeweight=".5pt"/>
                                  <v:line id="直线 1451" o:spid="_x0000_s1187" style="position:absolute;flip:x;visibility:visible;mso-wrap-style:square" from="0,675" to="209,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VbQsEAAADcAAAADwAAAGRycy9kb3ducmV2LnhtbERPTWsCMRC9F/ofwgjeulkr1rIapRQU&#10;Ty1de9nbkIy7wc1kSaKu/74pFHqbx/uc9XZ0vbhSiNazgllRgiDW3lhuFXwfd0+vIGJCNth7JgV3&#10;irDdPD6ssTL+xl90rVMrcgjHChV0KQ2VlFF35DAWfiDO3MkHhynD0EoT8JbDXS+fy/JFOrScGzoc&#10;6L0jfa4vTsE+Ok0erY/j4rOeXULzYZeNUtPJ+LYCkWhM/+I/98Hk+Ys5/D6TL5Cb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RVtCwQAAANwAAAAPAAAAAAAAAAAAAAAA&#10;AKECAABkcnMvZG93bnJldi54bWxQSwUGAAAAAAQABAD5AAAAjwMAAAAA&#10;" strokeweight=".5pt"/>
                                </v:group>
                                <v:rect id="矩形 1452" o:spid="_x0000_s1188" style="position:absolute;left:975;top:171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qyDMMA&#10;AADcAAAADwAAAGRycy9kb3ducmV2LnhtbERPTWvCQBC9F/wPywheRDdKK5K6ighikIIYrechO01C&#10;s7Mxuybpv+8WhN7m8T5ntelNJVpqXGlZwWwagSDOrC45V3C97CdLEM4ja6wsk4IfcrBZD15WGGvb&#10;8Zna1OcihLCLUUHhfR1L6bKCDLqprYkD92Ubgz7AJpe6wS6Em0rOo2ghDZYcGgqsaVdQ9p0+jIIu&#10;O7W3y8dBnsa3xPI9ue/Sz6NSo2G/fQfhqff/4qc70WH+2yv8PR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vqyDMMAAADcAAAADwAAAAAAAAAAAAAAAACYAgAAZHJzL2Rv&#10;d25yZXYueG1sUEsFBgAAAAAEAAQA9QAAAIgDAAAAAA==&#10;" filled="f" stroked="f">
                                  <v:textbox>
                                    <w:txbxContent>
                                      <w:p w:rsidR="00B27B93" w:rsidRDefault="00F97948">
                                        <w:proofErr w:type="gramStart"/>
                                        <w:r>
                                          <w:t>ω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rect>
                                <v:shape id="未知" o:spid="_x0000_s1189" style="position:absolute;left:675;top:1455;width:345;height:420;visibility:visible;mso-wrap-style:square;v-text-anchor:top" coordsize="219075,266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F5isIA&#10;AADcAAAADwAAAGRycy9kb3ducmV2LnhtbERP22rCQBB9F/oPyxT6prstpLTRVaS1IIiCaX0fs2MS&#10;zM6G7JrL33eFQt/mcK6zWA22Fh21vnKs4XmmQBDnzlRcaPj5/pq+gfAB2WDtmDSM5GG1fJgsMDWu&#10;5yN1WShEDGGfooYyhCaV0uclWfQz1xBH7uJaiyHCtpCmxT6G21q+KPUqLVYcG0ps6KOk/JrdrAZ1&#10;2hzes0/V1cez2e8O3KMZe62fHof1HESgIfyL/9xbE+cnCdyfiRfI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IXmKwgAAANwAAAAPAAAAAAAAAAAAAAAAAJgCAABkcnMvZG93&#10;bnJldi54bWxQSwUGAAAAAAQABAD1AAAAhwMAAAAA&#10;" path="m219075,266700c218281,188912,217487,111125,180975,66675,144463,22225,72231,11112,,e" filled="f" strokeweight=".5pt">
                                  <v:stroke endarrow="block"/>
                                  <v:path o:connecttype="custom" o:connectlocs="345,420;344,297;342,175;285,105;228,35;114,17;0,0" o:connectangles="0,0,0,0,0,0,0" textboxrect="0,0,219075,266700"/>
                                </v:shape>
                                <v:shape id="未知" o:spid="_x0000_s1190" style="position:absolute;left:975;top:1050;width:345;height:420;visibility:visible;mso-wrap-style:square;v-text-anchor:top" coordsize="219075,266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Pn/cEA&#10;AADcAAAADwAAAGRycy9kb3ducmV2LnhtbERP32vCMBB+F/Y/hBvsTZMJE61GkbnBQBTs5vvZnG2x&#10;uZQma+t/bwTBt/v4ft5i1dtKtNT40rGG95ECQZw5U3Ku4e/3ezgF4QOywcoxabiSh9XyZbDAxLiO&#10;D9SmIRcxhH2CGooQ6kRKnxVk0Y9cTRy5s2sshgibXJoGuxhuKzlWaiItlhwbCqzps6Dskv5bDer4&#10;tZ+lG9VWh5PZbffcobl2Wr+99us5iEB9eIof7h8T539M4P5MvEAu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z5/3BAAAA3AAAAA8AAAAAAAAAAAAAAAAAmAIAAGRycy9kb3du&#10;cmV2LnhtbFBLBQYAAAAABAAEAPUAAACGAwAAAAA=&#10;" path="m219075,266700c218281,188912,217487,111125,180975,66675,144463,22225,72231,11112,,e" filled="f" strokeweight=".5pt">
                                  <v:stroke endarrow="block"/>
                                  <v:path o:connecttype="custom" o:connectlocs="345,420;344,297;342,175;285,105;228,35;114,17;0,0" o:connectangles="0,0,0,0,0,0,0" textboxrect="0,0,219075,266700"/>
                                </v:shape>
                                <v:rect id="矩形 1455" o:spid="_x0000_s1191" style="position:absolute;left:120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gse8MA&#10;AADcAAAADwAAAGRycy9kb3ducmV2LnhtbERPTWvCQBC9F/wPywheRDcKrZK6ighikIIYrechO01C&#10;s7Mxuybpv+8WhN7m8T5ntelNJVpqXGlZwWwagSDOrC45V3C97CdLEM4ja6wsk4IfcrBZD15WGGvb&#10;8Zna1OcihLCLUUHhfR1L6bKCDLqprYkD92Ubgz7AJpe6wS6Em0rOo+hNGiw5NBRY066g7Dt9GAVd&#10;dmpvl4+DPI1vieV7ct+ln0elRsN++w7CU+//xU93osP81wX8PR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gse8MAAADcAAAADwAAAAAAAAAAAAAAAACYAgAAZHJzL2Rv&#10;d25yZXYueG1sUEsFBgAAAAAEAAQA9QAAAIgDAAAAAA==&#10;" filled="f" stroked="f">
                                  <v:textbox>
                                    <w:txbxContent>
                                      <w:p w:rsidR="00B27B93" w:rsidRDefault="00F97948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</v:group>
                          </v:group>
                          <v:group id="组合 1207" o:spid="_x0000_s1192" style="position:absolute;left:1800;width:1965;height:1701" coordsize="1965,1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      <v:line id="直线 1457" o:spid="_x0000_s1193" style="position:absolute;flip:x y;visibility:visible;mso-wrap-style:square" from="0,0" to="0,1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aUgcAAAADcAAAADwAAAGRycy9kb3ducmV2LnhtbERP3WrCMBS+F/YO4Qy8GZo6cGjXVIo4&#10;mLtb9QEOzbEpa05KE218+2Uw8O58fL+n2EXbixuNvnOsYLXMQBA3TnfcKjifPhYbED4ga+wdk4I7&#10;ediVT7MCc+0m/qZbHVqRQtjnqMCEMORS+saQRb90A3HiLm60GBIcW6lHnFK47eVrlr1Jix2nBoMD&#10;7Q01P/XVKpj83pmqPhxfTodtFQN5Hb8apebPsXoHESiGh/jf/anT/PUW/p5JF8jy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72lIHAAAAA3AAAAA8AAAAAAAAAAAAAAAAA&#10;oQIAAGRycy9kb3ducmV2LnhtbFBLBQYAAAAABAAEAPkAAACOAwAAAAA=&#10;" strokeweight="1.25pt"/>
                            <v:line id="直线 1458" o:spid="_x0000_s1194" style="position:absolute;flip:y;visibility:visible;mso-wrap-style:square" from="0,1695" to="1965,1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K5ccYAAADcAAAADwAAAGRycy9kb3ducmV2LnhtbESPzWrDQAyE74G+w6JCb8m6OaSpm01o&#10;A4VCm0N+ID2qXtU28WqNV42dt68OgdwkZjTzabEaQmPO1KU6soPHSQaGuIi+5tLBYf8+noNJguyx&#10;iUwOLpRgtbwbLTD3sectnXdSGg3hlKODSqTNrU1FRQHTJLbEqv3GLqDo2pXWd9hreGjsNMtmNmDN&#10;2lBhS+uKitPuLzhI/sI/x/nXsX87fJ+kftrI8Pns3MP98PoCRmiQm/l6/eEVf6b4+oxOYJ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yuXHGAAAA3AAAAA8AAAAAAAAA&#10;AAAAAAAAoQIAAGRycy9kb3ducmV2LnhtbFBLBQYAAAAABAAEAPkAAACUAwAAAAA=&#10;" strokeweight="1.25pt"/>
                          </v:group>
                        </v:group>
                        <v:group id="组合 1210" o:spid="_x0000_s1195" style="position:absolute;left:3148;top:1048;width:210;height:907;rotation:90" coordsize="210,9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C6R4/CAAAA3AAAAA8A&#10;AAAAAAAAAAAAAAAAqgIAAGRycy9kb3ducmV2LnhtbFBLBQYAAAAABAAEAPoAAACZAwAAAAA=&#10;">
                          <v:line id="直线 1460" o:spid="_x0000_s1196" style="position:absolute;visibility:visible;mso-wrap-style:square" from="210,0" to="210,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7+xMIAAADcAAAADwAAAGRycy9kb3ducmV2LnhtbERPS4vCMBC+L/gfwizsbU1XRKQaxQeC&#10;sAep9eJtaMa22kxKErXur98Igrf5+J4znXemETdyvras4KefgCAurK65VHDIN99jED4ga2wsk4IH&#10;eZjPeh9TTLW9c0a3fShFDGGfooIqhDaV0hcVGfR92xJH7mSdwRChK6V2eI/hppGDJBlJgzXHhgpb&#10;WlVUXPZXo2Cct379WB03dufOf9nvMKMhLpX6+uwWExCBuvAWv9xbHeePBvB8Jl4gZ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7+xMIAAADcAAAADwAAAAAAAAAAAAAA&#10;AAChAgAAZHJzL2Rvd25yZXYueG1sUEsFBgAAAAAEAAQA+QAAAJADAAAAAA==&#10;" strokeweight=".5pt"/>
                          <v:line id="直线 1461" o:spid="_x0000_s1197" style="position:absolute;flip:x;visibility:visible;mso-wrap-style:square" from="0,90" to="209,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mR/8EAAADcAAAADwAAAGRycy9kb3ducmV2LnhtbERPTWsCMRC9F/ofwgjeulkr1bIapRQU&#10;Ty1de9nbkIy7wc1kSaKu/74pFHqbx/uc9XZ0vbhSiNazgllRgiDW3lhuFXwfd0+vIGJCNth7JgV3&#10;irDdPD6ssTL+xl90rVMrcgjHChV0KQ2VlFF35DAWfiDO3MkHhynD0EoT8JbDXS+fy3IhHVrODR0O&#10;9N6RPtcXp2AfnSaP1sfx5bOeXULzYZeNUtPJ+LYCkWhM/+I/98Hk+Ys5/D6TL5Cb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KZH/wQAAANwAAAAPAAAAAAAAAAAAAAAA&#10;AKECAABkcnMvZG93bnJldi54bWxQSwUGAAAAAAQABAD5AAAAjwMAAAAA&#10;" strokeweight=".5pt"/>
                          <v:line id="直线 1462" o:spid="_x0000_s1198" style="position:absolute;flip:x;visibility:visible;mso-wrap-style:square" from="0,390" to="209,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AJi8EAAADcAAAADwAAAGRycy9kb3ducmV2LnhtbERPTWsCMRC9F/ofwgjeulmL1bIapRQU&#10;Ty1de9nbkIy7wc1kSaKu/74pFHqbx/uc9XZ0vbhSiNazgllRgiDW3lhuFXwfd0+vIGJCNth7JgV3&#10;irDdPD6ssTL+xl90rVMrcgjHChV0KQ2VlFF35DAWfiDO3MkHhynD0EoT8JbDXS+fy3IhHVrODR0O&#10;9N6RPtcXp2AfnSaP1sfx5bOeXULzYZeNUtPJ+LYCkWhM/+I/98Hk+Ys5/D6TL5Cb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wAmLwQAAANwAAAAPAAAAAAAAAAAAAAAA&#10;AKECAABkcnMvZG93bnJldi54bWxQSwUGAAAAAAQABAD5AAAAjwMAAAAA&#10;" strokeweight=".5pt"/>
                          <v:line id="直线 1463" o:spid="_x0000_s1199" style="position:absolute;flip:x;visibility:visible;mso-wrap-style:square" from="0,675" to="209,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ysEL8AAADcAAAADwAAAGRycy9kb3ducmV2LnhtbERPS4vCMBC+L/gfwix426YKPqhGWQTF&#10;k4vVi7ehmW3DNpOSRK3/3iwI3ubje85y3dtW3MgH41jBKMtBEFdOG64VnE/brzmIEJE1to5JwYMC&#10;rFeDjyUW2t35SLcy1iKFcChQQRNjV0gZqoYshsx1xIn7dd5iTNDXUnu8p3DbynGeT6VFw6mhwY42&#10;DVV/5dUq2AVbkUPjQj/5KUdXfzmY2UWp4Wf/vQARqY9v8cu912n+dAL/z6QL5Oo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IysEL8AAADcAAAADwAAAAAAAAAAAAAAAACh&#10;AgAAZHJzL2Rvd25yZXYueG1sUEsFBgAAAAAEAAQA+QAAAI0DAAAAAA==&#10;" strokeweight=".5pt"/>
                        </v:group>
                        <v:group id="组合 1215" o:spid="_x0000_s1200" style="position:absolute;left:3148;top:1438;width:210;height:907;rotation:90;flip:y" coordsize="210,9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SVWUMEAAADcAAAADwAA&#10;AAAAAAAAAAAAAACqAgAAZHJzL2Rvd25yZXYueG1sUEsFBgAAAAAEAAQA+gAAAJgDAAAAAA==&#10;">
                          <v:line id="直线 1465" o:spid="_x0000_s1201" style="position:absolute;visibility:visible;mso-wrap-style:square" from="210,0" to="210,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ldXMIAAADcAAAADwAAAGRycy9kb3ducmV2LnhtbERPTYvCMBC9L/gfwgje1tRFXKlGURdB&#10;2INUvXgbmrGtNpOSRK3++o2w4G0e73Om89bU4kbOV5YVDPoJCOLc6ooLBYf9+nMMwgdkjbVlUvAg&#10;D/NZ52OKqbZ3zui2C4WIIexTVFCG0KRS+rwkg75vG+LInawzGCJ0hdQO7zHc1PIrSUbSYMWxocSG&#10;ViXll93VKBjvG//zWB3XduvOz+x3mNEQl0r1uu1iAiJQG97if/dGx/mjb3g9Ey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ldXMIAAADcAAAADwAAAAAAAAAAAAAA&#10;AAChAgAAZHJzL2Rvd25yZXYueG1sUEsFBgAAAAAEAAQA+QAAAJADAAAAAA==&#10;" strokeweight=".5pt"/>
                          <v:line id="直线 1466" o:spid="_x0000_s1202" style="position:absolute;flip:x;visibility:visible;mso-wrap-style:square" from="0,90" to="209,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0DjsIAAADcAAAADwAAAGRycy9kb3ducmV2LnhtbESPQWsCMRCF7wX/QxjBW81a0MpqFBEq&#10;nlq67cXbsBl3g5vJkkRd/71zKPQ2w3vz3jfr7eA7daOYXGADs2kBirgO1nFj4Pfn43UJKmVki11g&#10;MvCgBNvN6GWNpQ13/qZblRslIZxKNNDm3Jdap7olj2kaemLRziF6zLLGRtuIdwn3nX4rioX26Fga&#10;Wuxp31J9qa7ewCH5mgK6kIb5VzW7xtOnez8ZMxkPuxWoTEP+N/9dH63gL4RWnpEJ9OY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o0DjsIAAADcAAAADwAAAAAAAAAAAAAA&#10;AAChAgAAZHJzL2Rvd25yZXYueG1sUEsFBgAAAAAEAAQA+QAAAJADAAAAAA==&#10;" strokeweight=".5pt"/>
                          <v:line id="直线 1467" o:spid="_x0000_s1203" style="position:absolute;flip:x;visibility:visible;mso-wrap-style:square" from="0,390" to="209,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GmFcEAAADcAAAADwAAAGRycy9kb3ducmV2LnhtbERPTWsCMRC9F/ofwgjeulkLWrsapRQU&#10;Ty1de9nbkIy7wc1kSaKu/74pFHqbx/uc9XZ0vbhSiNazgllRgiDW3lhuFXwfd09LEDEhG+w9k4I7&#10;RdhuHh/WWBl/4y+61qkVOYRjhQq6lIZKyqg7chgLPxBn7uSDw5RhaKUJeMvhrpfPZbmQDi3nhg4H&#10;eu9In+uLU7CPTpNH6+M4/6xnl9B82JdGqelkfFuBSDSmf/Gf+2Dy/MUr/D6TL5Cb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waYVwQAAANwAAAAPAAAAAAAAAAAAAAAA&#10;AKECAABkcnMvZG93bnJldi54bWxQSwUGAAAAAAQABAD5AAAAjwMAAAAA&#10;" strokeweight=".5pt"/>
                          <v:line id="直线 1468" o:spid="_x0000_s1204" style="position:absolute;flip:x;visibility:visible;mso-wrap-style:square" from="0,675" to="209,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KZVcIAAADcAAAADwAAAGRycy9kb3ducmV2LnhtbESPQWsCMRCF7wX/QxjBW81asMpqFBEq&#10;nlq67cXbsBl3g5vJkkRd/71zKPQ2w3vz3jfr7eA7daOYXGADs2kBirgO1nFj4Pfn43UJKmVki11g&#10;MvCgBNvN6GWNpQ13/qZblRslIZxKNNDm3Jdap7olj2kaemLRziF6zLLGRtuIdwn3nX4rinft0bE0&#10;tNjTvqX6Ul29gUPyNQV0IQ3zr2p2jadPtzgZMxkPuxWoTEP+N/9dH63gLwRfnpEJ9OY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KZVcIAAADcAAAADwAAAAAAAAAAAAAA&#10;AAChAgAAZHJzL2Rvd25yZXYueG1sUEsFBgAAAAAEAAQA+QAAAJADAAAAAA==&#10;" strokeweight=".5pt"/>
                        </v:group>
                      </v:group>
                      <v:rect id="矩形 1469" o:spid="_x0000_s1205" style="position:absolute;left:1620;top:163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hN9M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bAx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OE30wgAAANwAAAAPAAAAAAAAAAAAAAAAAJgCAABkcnMvZG93&#10;bnJldi54bWxQSwUGAAAAAAQABAD1AAAAhwMAAAAA&#10;" filled="f" stroked="f">
                        <v:textbox>
                          <w:txbxContent>
                            <w:p w:rsidR="00B27B93" w:rsidRDefault="00F97948">
                              <w:r>
                                <w:t>B</w:t>
                              </w:r>
                            </w:p>
                          </w:txbxContent>
                        </v:textbox>
                      </v:rect>
                      <v:rect id="矩形 1470" o:spid="_x0000_s1206" style="position:absolute;left:3255;top:186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rTg8IA&#10;AADcAAAADwAAAGRycy9kb3ducmV2LnhtbERPTWvCQBC9F/wPywheSt3ooZXUVUQQgwjSaD0P2WkS&#10;zM7G7JrEf98VBG/zeJ8zX/amEi01rrSsYDKOQBBnVpecKzgdNx8zEM4ja6wsk4I7OVguBm9zjLXt&#10;+Ifa1OcihLCLUUHhfR1L6bKCDLqxrYkD92cbgz7AJpe6wS6Em0pOo+hTGiw5NBRY07qg7JLejIIu&#10;O7Tn434rD+/nxPI1ua7T351So2G/+gbhqfcv8dOd6DD/awqPZ8IF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6tODwgAAANwAAAAPAAAAAAAAAAAAAAAAAJgCAABkcnMvZG93&#10;bnJldi54bWxQSwUGAAAAAAQABAD1AAAAhwMAAAAA&#10;" filled="f" stroked="f">
                        <v:textbox>
                          <w:txbxContent>
                            <w:p w:rsidR="00B27B93" w:rsidRDefault="00F97948">
                              <w:r>
                                <w:t>C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B27B93" w:rsidRDefault="00B27B93"/>
          <w:p w:rsidR="00B27B93" w:rsidRDefault="00B27B93"/>
          <w:p w:rsidR="00B27B93" w:rsidRDefault="00862344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4382770</wp:posOffset>
                      </wp:positionH>
                      <wp:positionV relativeFrom="paragraph">
                        <wp:posOffset>179705</wp:posOffset>
                      </wp:positionV>
                      <wp:extent cx="390525" cy="323850"/>
                      <wp:effectExtent l="0" t="0" r="4445" b="3810"/>
                      <wp:wrapNone/>
                      <wp:docPr id="133" name="文本框 3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27B93" w:rsidRDefault="00F97948">
                                  <w:r>
                                    <w:t>30</w:t>
                                  </w:r>
                                  <w:r>
                                    <w:rPr>
                                      <w:rFonts w:ascii="宋体" w:hAnsi="宋体" w:cs="宋体" w:hint="eastAsia"/>
                                    </w:rPr>
                                    <w:t>º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文本框 371" o:spid="_x0000_s1207" style="position:absolute;left:0;text-align:left;margin-left:345.1pt;margin-top:14.15pt;width:30.75pt;height:25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" filled="f" stroked="f">
                      <v:textbox>
                        <w:txbxContent>
                          <w:p w:rsidR="00B27B93" w:rsidRDefault="00F97948">
                            <w:r>
                              <w:t>30</w:t>
                            </w:r>
                            <w:r>
                              <w:rPr>
                                <w:rFonts w:ascii="宋体" w:hAnsi="宋体" w:cs="宋体" w:hint="eastAsia"/>
                              </w:rPr>
                              <w:t>º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862344">
            <w:pPr>
              <w:spacing w:line="400" w:lineRule="exact"/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3613785</wp:posOffset>
                      </wp:positionH>
                      <wp:positionV relativeFrom="paragraph">
                        <wp:posOffset>327025</wp:posOffset>
                      </wp:positionV>
                      <wp:extent cx="2619375" cy="2771775"/>
                      <wp:effectExtent l="0" t="11430" r="1905" b="0"/>
                      <wp:wrapNone/>
                      <wp:docPr id="84" name="组合 1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19375" cy="2771775"/>
                                <a:chOff x="0" y="0"/>
                                <a:chExt cx="4125" cy="4365"/>
                              </a:xfrm>
                            </wpg:grpSpPr>
                            <wpg:grpSp>
                              <wpg:cNvPr id="85" name="组合 12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0" y="0"/>
                                  <a:ext cx="3308" cy="4244"/>
                                  <a:chOff x="-144" y="0"/>
                                  <a:chExt cx="3308" cy="4244"/>
                                </a:xfrm>
                              </wpg:grpSpPr>
                              <wpg:grpSp>
                                <wpg:cNvPr id="86" name="组合 12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5" y="3435"/>
                                    <a:ext cx="2549" cy="809"/>
                                    <a:chOff x="0" y="0"/>
                                    <a:chExt cx="2549" cy="809"/>
                                  </a:xfrm>
                                </wpg:grpSpPr>
                                <wps:wsp>
                                  <wps:cNvPr id="87" name="等腰三角形 147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30" y="615"/>
                                      <a:ext cx="226" cy="194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miter lim="2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8" name="直线 14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5"/>
                                      <a:ext cx="250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9" name="直线 147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235" y="60"/>
                                      <a:ext cx="300" cy="5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0" name="椭圆 147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60" y="0"/>
                                      <a:ext cx="89" cy="9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" name="椭圆 147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05" y="555"/>
                                      <a:ext cx="89" cy="9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92" name="组合 123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-144" y="0"/>
                                    <a:ext cx="1471" cy="3839"/>
                                    <a:chOff x="-144" y="0"/>
                                    <a:chExt cx="1471" cy="3839"/>
                                  </a:xfrm>
                                </wpg:grpSpPr>
                                <wps:wsp>
                                  <wps:cNvPr id="93" name="直线 14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0" y="570"/>
                                      <a:ext cx="0" cy="29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94" name="组合 123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40" y="0"/>
                                      <a:ext cx="690" cy="1125"/>
                                      <a:chOff x="0" y="0"/>
                                      <a:chExt cx="690" cy="1125"/>
                                    </a:xfrm>
                                  </wpg:grpSpPr>
                                  <wpg:grpSp>
                                    <wpg:cNvPr id="95" name="组合 123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95" y="315"/>
                                        <a:ext cx="300" cy="420"/>
                                        <a:chOff x="0" y="0"/>
                                        <a:chExt cx="300" cy="420"/>
                                      </a:xfrm>
                                    </wpg:grpSpPr>
                                    <wps:wsp>
                                      <wps:cNvPr id="96" name="矩形 148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300" cy="4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2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7" name="椭圆 148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5" y="135"/>
                                          <a:ext cx="150" cy="1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98" name="组合 123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95" cy="1110"/>
                                        <a:chOff x="0" y="0"/>
                                        <a:chExt cx="195" cy="1110"/>
                                      </a:xfrm>
                                    </wpg:grpSpPr>
                                    <wps:wsp>
                                      <wps:cNvPr id="99" name="直线 148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95" y="0"/>
                                          <a:ext cx="0" cy="111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0" name="直线 148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0" y="90"/>
                                          <a:ext cx="195" cy="19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1" name="直线 148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0" y="465"/>
                                          <a:ext cx="195" cy="19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2" name="直线 148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0" y="810"/>
                                          <a:ext cx="195" cy="19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03" name="组合 1242"/>
                                    <wpg:cNvGrpSpPr>
                                      <a:grpSpLocks/>
                                    </wpg:cNvGrpSpPr>
                                    <wpg:grpSpPr bwMode="auto">
                                      <a:xfrm flipH="1">
                                        <a:off x="495" y="15"/>
                                        <a:ext cx="195" cy="1110"/>
                                        <a:chOff x="0" y="0"/>
                                        <a:chExt cx="195" cy="1110"/>
                                      </a:xfrm>
                                    </wpg:grpSpPr>
                                    <wps:wsp>
                                      <wps:cNvPr id="104" name="直线 149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95" y="0"/>
                                          <a:ext cx="0" cy="111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5" name="直线 149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0" y="90"/>
                                          <a:ext cx="195" cy="19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6" name="直线 149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0" y="465"/>
                                          <a:ext cx="195" cy="19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7" name="直线 149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0" y="810"/>
                                          <a:ext cx="195" cy="19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108" name="组合 124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-144" y="3106"/>
                                      <a:ext cx="1471" cy="733"/>
                                      <a:chOff x="-144" y="31"/>
                                      <a:chExt cx="1471" cy="733"/>
                                    </a:xfrm>
                                  </wpg:grpSpPr>
                                  <wpg:grpSp>
                                    <wpg:cNvPr id="109" name="组合 1248"/>
                                    <wpg:cNvGrpSpPr>
                                      <a:grpSpLocks/>
                                    </wpg:cNvGrpSpPr>
                                    <wpg:grpSpPr bwMode="auto">
                                      <a:xfrm rot="3600000">
                                        <a:off x="450" y="135"/>
                                        <a:ext cx="300" cy="420"/>
                                        <a:chOff x="0" y="0"/>
                                        <a:chExt cx="300" cy="420"/>
                                      </a:xfrm>
                                    </wpg:grpSpPr>
                                    <wps:wsp>
                                      <wps:cNvPr id="110" name="矩形 149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9800000">
                                          <a:off x="0" y="0"/>
                                          <a:ext cx="300" cy="4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2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1" name="椭圆 149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5" y="135"/>
                                          <a:ext cx="150" cy="1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12" name="组合 125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-144" y="31"/>
                                        <a:ext cx="1471" cy="733"/>
                                        <a:chOff x="-144" y="31"/>
                                        <a:chExt cx="1470" cy="732"/>
                                      </a:xfrm>
                                    </wpg:grpSpPr>
                                    <wpg:grpSp>
                                      <wpg:cNvPr id="113" name="组合 125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 rot="3600000">
                                          <a:off x="176" y="-289"/>
                                          <a:ext cx="470" cy="1111"/>
                                          <a:chOff x="-64" y="210"/>
                                          <a:chExt cx="471" cy="1111"/>
                                        </a:xfrm>
                                      </wpg:grpSpPr>
                                      <wps:wsp>
                                        <wps:cNvPr id="114" name="直线 150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19800000">
                                            <a:off x="226" y="210"/>
                                            <a:ext cx="0" cy="111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5" name="直线 150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19800000" flipH="1">
                                            <a:off x="-64" y="590"/>
                                            <a:ext cx="192" cy="1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6" name="直线 150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19800000" flipH="1">
                                            <a:off x="67" y="799"/>
                                            <a:ext cx="192" cy="1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7" name="直线 150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19800000" flipH="1">
                                            <a:off x="215" y="1039"/>
                                            <a:ext cx="192" cy="1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18" name="组合 125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 rot="3600000" flipH="1">
                                          <a:off x="533" y="-29"/>
                                          <a:ext cx="474" cy="1111"/>
                                          <a:chOff x="-143" y="46"/>
                                          <a:chExt cx="474" cy="1112"/>
                                        </a:xfrm>
                                      </wpg:grpSpPr>
                                      <wps:wsp>
                                        <wps:cNvPr id="119" name="直线 150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1800000">
                                            <a:off x="202" y="46"/>
                                            <a:ext cx="0" cy="111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0" name="直线 150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1800000" flipH="1">
                                            <a:off x="138" y="270"/>
                                            <a:ext cx="193" cy="1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1" name="直线 150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1800000" flipH="1">
                                            <a:off x="-29" y="534"/>
                                            <a:ext cx="192" cy="19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2" name="直线 150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1800000" flipH="1">
                                            <a:off x="-143" y="772"/>
                                            <a:ext cx="192" cy="19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  <wpg:grpSp>
                              <wpg:cNvPr id="123" name="组合 126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05" y="3615"/>
                                  <a:ext cx="720" cy="510"/>
                                  <a:chOff x="0" y="0"/>
                                  <a:chExt cx="720" cy="510"/>
                                </a:xfrm>
                              </wpg:grpSpPr>
                              <wps:wsp>
                                <wps:cNvPr id="124" name="直线 15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405"/>
                                    <a:ext cx="57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" name="矩形 151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5" y="0"/>
                                    <a:ext cx="61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t>60</w:t>
                                      </w:r>
                                      <w:r>
                                        <w:rPr>
                                          <w:rFonts w:ascii="宋体" w:hAnsi="宋体" w:cs="宋体" w:hint="eastAsia"/>
                                        </w:rPr>
                                        <w:t>º</w:t>
                                      </w:r>
                                    </w:p>
                                    <w:p w:rsidR="00B27B93" w:rsidRDefault="00B27B93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6" name="组合 12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95" y="3615"/>
                                  <a:ext cx="720" cy="510"/>
                                  <a:chOff x="0" y="0"/>
                                  <a:chExt cx="720" cy="510"/>
                                </a:xfrm>
                              </wpg:grpSpPr>
                              <wps:wsp>
                                <wps:cNvPr id="127" name="直线 15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405"/>
                                    <a:ext cx="57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" name="矩形 15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5" y="0"/>
                                    <a:ext cx="61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t>60</w:t>
                                      </w:r>
                                      <w:r>
                                        <w:rPr>
                                          <w:rFonts w:ascii="宋体" w:hAnsi="宋体" w:cs="宋体" w:hint="eastAsia"/>
                                        </w:rPr>
                                        <w:t>º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9" name="矩形 1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5" y="3045"/>
                                  <a:ext cx="61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矩形 15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5" y="3855"/>
                                  <a:ext cx="61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矩形 15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195"/>
                                  <a:ext cx="61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矩形 15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" y="390"/>
                                  <a:ext cx="61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27B93" w:rsidRDefault="00F97948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223" o:spid="_x0000_s1208" style="position:absolute;left:0;text-align:left;margin-left:284.55pt;margin-top:25.75pt;width:206.25pt;height:218.25pt;z-index:251675648" coordsize="4125,4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">
                      <v:group id="组合 1224" o:spid="_x0000_s1209" style="position:absolute;left:210;width:3308;height:4244" coordorigin="-144" coordsize="3308,4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  <v:group id="组合 1225" o:spid="_x0000_s1210" style="position:absolute;left:615;top:3435;width:2549;height:809" coordsize="2549,8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      <v:shape id="等腰三角形 1474" o:spid="_x0000_s1211" type="#_x0000_t5" style="position:absolute;left:2130;top:615;width:226;height: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TcWL0A&#10;AADbAAAADwAAAGRycy9kb3ducmV2LnhtbESPwQrCMBBE74L/EFbwpqkeVKpRRBDEW6sXb2uztsVm&#10;U5Ko9e+NIHgcZuYNs9p0phFPcr62rGAyTkAQF1bXXCo4n/ajBQgfkDU2lknBmzxs1v3eClNtX5zR&#10;Mw+liBD2KSqoQmhTKX1RkUE/ti1x9G7WGQxRulJqh68IN42cJslMGqw5LlTY0q6i4p4/jIIuO+en&#10;Y87usp257MbXhkozUWo46LZLEIG68A//2getYDGH75f4A+T6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MYTcWL0AAADbAAAADwAAAAAAAAAAAAAAAACYAgAAZHJzL2Rvd25yZXYu&#10;eG1sUEsFBgAAAAAEAAQA9QAAAIIDAAAAAA==&#10;" filled="f" strokeweight="1pt">
                            <v:stroke miterlimit="2"/>
                          </v:shape>
                          <v:line id="直线 1475" o:spid="_x0000_s1212" style="position:absolute;visibility:visible;mso-wrap-style:square" from="0,45" to="2505,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mN78EAAADbAAAADwAAAGRycy9kb3ducmV2LnhtbERPz2vCMBS+D/wfwhO8rekmDKlGGQN1&#10;7LZOCt4ezbPp2rzUJNXuv18Ogx0/vt+b3WR7cSMfWscKnrIcBHHtdMuNgtPX/nEFIkRkjb1jUvBD&#10;AXbb2cMGC+3u/Em3MjYihXAoUIGJcSikDLUhiyFzA3HiLs5bjAn6RmqP9xRue/mc5y/SYsupweBA&#10;b4bqrhytgmos+fzd7X2P4+F4vFTXLiw/lFrMp9c1iEhT/Bf/ud+1glUam76kHyC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WY3vwQAAANsAAAAPAAAAAAAAAAAAAAAA&#10;AKECAABkcnMvZG93bnJldi54bWxQSwUGAAAAAAQABAD5AAAAjwMAAAAA&#10;" strokeweight="1.5pt"/>
                          <v:line id="直线 1476" o:spid="_x0000_s1213" style="position:absolute;flip:x;visibility:visible;mso-wrap-style:square" from="2235,60" to="2535,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ibsIAAADbAAAADwAAAGRycy9kb3ducmV2LnhtbESPT4vCMBTE7wt+h/AEb2u6HkSrUZYF&#10;QdHD+ge8PprXpmzzUpJo67c3C4LHYWZ+wyzXvW3EnXyoHSv4GmcgiAuna64UXM6bzxmIEJE1No5J&#10;wYMCrFeDjyXm2nV8pPspViJBOOSowMTY5lKGwpDFMHYtcfJK5y3GJH0ltccuwW0jJ1k2lRZrTgsG&#10;W/oxVPydblaB3O27X7+ZXMqq3LbuujOHadcrNRr23wsQkfr4Dr/aW61gNof/L+kH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xUibsIAAADbAAAADwAAAAAAAAAAAAAA&#10;AAChAgAAZHJzL2Rvd25yZXYueG1sUEsFBgAAAAAEAAQA+QAAAJADAAAAAA==&#10;" strokeweight="1.5pt"/>
                          <v:oval id="椭圆 1477" o:spid="_x0000_s1214" style="position:absolute;left:2460;width:89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AsPMAA&#10;AADbAAAADwAAAGRycy9kb3ducmV2LnhtbERPTYvCMBC9C/sfwix409Q9VK1GWUShl0XUvextbMa2&#10;2ExKEmvXX28OgsfH+16ue9OIjpyvLSuYjBMQxIXVNZcKfk+70QyED8gaG8uk4J88rFcfgyVm2t75&#10;QN0xlCKGsM9QQRVCm0npi4oM+rFtiSN3sc5giNCVUju8x3DTyK8kSaXBmmNDhS1tKiqux5tRQNOf&#10;fJua3Tzd91s9+cvd5tGdlRp+9t8LEIH68Ba/3LlWMI/r45f4A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qAsPMAAAADbAAAADwAAAAAAAAAAAAAAAACYAgAAZHJzL2Rvd25y&#10;ZXYueG1sUEsFBgAAAAAEAAQA9QAAAIUDAAAAAA==&#10;" strokeweight="1pt"/>
                          <v:oval id="椭圆 1478" o:spid="_x0000_s1215" style="position:absolute;left:2205;top:555;width:89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yJp8QA&#10;AADbAAAADwAAAGRycy9kb3ducmV2LnhtbESPQWvCQBSE7wX/w/IEb3UTD2mNriKikIuU2l68PbPP&#10;JJh9G3bXGP313UKhx2FmvmGW68G0oifnG8sK0mkCgri0uuFKwffX/vUdhA/IGlvLpOBBHtar0csS&#10;c23v/En9MVQiQtjnqKAOocul9GVNBv3UdsTRu1hnMETpKqkd3iPctHKWJJk02HBcqLGjbU3l9Xgz&#10;CujtUOwys59nH8NOp6fCbZ/9WanJeNgsQAQawn/4r11oBfMUfr/E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siafEAAAA2wAAAA8AAAAAAAAAAAAAAAAAmAIAAGRycy9k&#10;b3ducmV2LnhtbFBLBQYAAAAABAAEAPUAAACJAwAAAAA=&#10;" strokeweight="1pt"/>
                        </v:group>
                        <v:group id="组合 1231" o:spid="_x0000_s1216" style="position:absolute;left:-144;width:1471;height:3839" coordorigin="-144" coordsize="1471,3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  <v:line id="直线 1480" o:spid="_x0000_s1217" style="position:absolute;visibility:visible;mso-wrap-style:square" from="600,570" to="600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SJQ8MAAADbAAAADwAAAGRycy9kb3ducmV2LnhtbESPQWvCQBSE7wX/w/IEb3VjhVKjq4ig&#10;lt6MInh7ZJ9JTPZturvR9N+7hUKPw8x8wyxWvWnEnZyvLCuYjBMQxLnVFRcKTsft6wcIH5A1NpZJ&#10;wQ95WC0HLwtMtX3wge5ZKESEsE9RQRlCm0rp85IM+rFtiaN3tc5giNIVUjt8RLhp5FuSvEuDFceF&#10;ElvalJTXWWcUnLuML7d66xrsdvv99fxd++mXUqNhv56DCNSH//Bf+1MrmE3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kiUPDAAAA2wAAAA8AAAAAAAAAAAAA&#10;AAAAoQIAAGRycy9kb3ducmV2LnhtbFBLBQYAAAAABAAEAPkAAACRAwAAAAA=&#10;" strokeweight="1.5pt"/>
                          <v:group id="组合 1233" o:spid="_x0000_s1218" style="position:absolute;left:240;width:690;height:1125" coordsize="690,1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      <v:group id="组合 1234" o:spid="_x0000_s1219" style="position:absolute;left:195;top:315;width:300;height:420" coordsize="30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        <v:rect id="矩形 1483" o:spid="_x0000_s1220" style="position:absolute;width:30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6EscQA&#10;AADbAAAADwAAAGRycy9kb3ducmV2LnhtbESPT4vCMBTE78J+h/AW9qbp9mC1GkUWBb3I+hePj+bZ&#10;FpuX2mS1fvuNIHgcZuY3zHjamkrcqHGlZQXfvQgEcWZ1ybmC/W7RHYBwHlljZZkUPMjBdPLRGWOq&#10;7Z03dNv6XAQIuxQVFN7XqZQuK8ig69maOHhn2xj0QTa51A3eA9xUMo6ivjRYclgosKafgrLL9s8o&#10;OOzn62S42lxPB4rXv8nyeI39Uamvz3Y2AuGp9e/wq73UCoZ9eH4JP0BO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OhLHEAAAA2wAAAA8AAAAAAAAAAAAAAAAAmAIAAGRycy9k&#10;b3ducmV2LnhtbFBLBQYAAAAABAAEAPUAAACJAwAAAAA=&#10;" filled="f" strokeweight="1pt">
                                <v:stroke miterlimit="2"/>
                              </v:rect>
                              <v:oval id="椭圆 1484" o:spid="_x0000_s1221" style="position:absolute;left:75;top:135;width:15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m0SMQA&#10;AADbAAAADwAAAGRycy9kb3ducmV2LnhtbESPQWvCQBSE7wX/w/KE3upGD7FGVxFRyEWk6sXbM/tM&#10;gtm3YXcbY399Vyj0OMzMN8xi1ZtGdOR8bVnBeJSAIC6srrlUcD7tPj5B+ICssbFMCp7kYbUcvC0w&#10;0/bBX9QdQykihH2GCqoQ2kxKX1Rk0I9sSxy9m3UGQ5SulNrhI8JNIydJkkqDNceFClvaVFTcj99G&#10;AU33+TY1u1l66Ld6fMnd5qe7KvU+7NdzEIH68B/+a+dawWwKry/xB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JtEjEAAAA2wAAAA8AAAAAAAAAAAAAAAAAmAIAAGRycy9k&#10;b3ducmV2LnhtbFBLBQYAAAAABAAEAPUAAACJAwAAAAA=&#10;" strokeweight="1pt"/>
                            </v:group>
                            <v:group id="组合 1237" o:spid="_x0000_s1222" style="position:absolute;width:195;height:1110" coordsize="195,1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    <v:line id="直线 1486" o:spid="_x0000_s1223" style="position:absolute;visibility:visible;mso-wrap-style:square" from="195,0" to="195,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qD3MMAAADbAAAADwAAAGRycy9kb3ducmV2LnhtbESPQYvCMBSE74L/ITzBm6Yusmg1iroI&#10;wh6kuhdvj+bZVpuXkkSt/nqzsLDHYWa+YebL1tTiTs5XlhWMhgkI4tzqigsFP8ftYALCB2SNtWVS&#10;8CQPy0W3M8dU2wdndD+EQkQI+xQVlCE0qZQ+L8mgH9qGOHpn6wyGKF0htcNHhJtafiTJpzRYcVwo&#10;saFNSfn1cDMKJsfGfz03p63du8sr+x5nNMa1Uv1eu5qBCNSG//Bfe6cVTKfw+yX+AL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qg9zDAAAA2wAAAA8AAAAAAAAAAAAA&#10;AAAAoQIAAGRycy9kb3ducmV2LnhtbFBLBQYAAAAABAAEAPkAAACRAwAAAAA=&#10;" strokeweight=".5pt"/>
                              <v:line id="直线 1487" o:spid="_x0000_s1224" style="position:absolute;flip:x;visibility:visible;mso-wrap-style:square" from="0,90" to="195,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TqKMIAAADcAAAADwAAAGRycy9kb3ducmV2LnhtbESPQWsCMRCF7wX/Qxiht5q1YCurUUSw&#10;eLJ09eJt2Iy7wc1kSaJu/71zKPQ2w3vz3jfL9eA7daeYXGAD00kBirgO1nFj4HTcvc1BpYxssQtM&#10;Bn4pwXo1elliacODf+he5UZJCKcSDbQ596XWqW7JY5qEnli0S4ges6yx0TbiQ8J9p9+L4kN7dCwN&#10;Lfa0bam+Vjdv4Cv5mgK6kIbZdzW9xfPBfZ6NeR0PmwWoTEP+N/9d763gF4Ivz8gEevU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TqKMIAAADcAAAADwAAAAAAAAAAAAAA&#10;AAChAgAAZHJzL2Rvd25yZXYueG1sUEsFBgAAAAAEAAQA+QAAAJADAAAAAA==&#10;" strokeweight=".5pt"/>
                              <v:line id="直线 1488" o:spid="_x0000_s1225" style="position:absolute;flip:x;visibility:visible;mso-wrap-style:square" from="0,465" to="195,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hPs8EAAADcAAAADwAAAGRycy9kb3ducmV2LnhtbERPPWvDMBDdC/kP4gLdatmFNsGJEkKg&#10;pVNL3C7eDutii1gnIym2+++rQiDbPd7nbfez7cVIPhjHCoosB0HcOG24VfDz/fa0BhEissbeMSn4&#10;pQD73eJhi6V2E59orGIrUgiHEhV0MQ6llKHpyGLI3ECcuLPzFmOCvpXa45TCbS+f8/xVWjScGjoc&#10;6NhRc6muVsF7sA05NC7ML19VcfX1p1nVSj0u58MGRKQ53sU394dO8/MC/p9JF8jd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aE+zwQAAANwAAAAPAAAAAAAAAAAAAAAA&#10;AKECAABkcnMvZG93bnJldi54bWxQSwUGAAAAAAQABAD5AAAAjwMAAAAA&#10;" strokeweight=".5pt"/>
                              <v:line id="直线 1489" o:spid="_x0000_s1226" style="position:absolute;flip:x;visibility:visible;mso-wrap-style:square" from="0,810" to="195,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rRxL8AAADcAAAADwAAAGRycy9kb3ducmV2LnhtbERPS4vCMBC+L/gfwgje1lTBB9UoIiie&#10;VqxevA3N2AabSUmi1n9vFhb2Nh/fc5brzjbiST4YxwpGwwwEcem04UrB5bz7noMIEVlj45gUvCnA&#10;etX7WmKu3YtP9CxiJVIIhxwV1DG2uZShrMliGLqWOHE35y3GBH0ltcdXCreNHGfZVFo0nBpqbGlb&#10;U3kvHlbBPtiSHBoXusmxGD389cfMrkoN+t1mASJSF//Ff+6DTvOzMfw+ky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rrRxL8AAADcAAAADwAAAAAAAAAAAAAAAACh&#10;AgAAZHJzL2Rvd25yZXYueG1sUEsFBgAAAAAEAAQA+QAAAI0DAAAAAA==&#10;" strokeweight=".5pt"/>
                            </v:group>
                            <v:group id="组合 1242" o:spid="_x0000_s1227" style="position:absolute;left:495;top:15;width:195;height:1110;flip:x" coordsize="195,1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qLD2E8EAAADcAAAADwAA&#10;AAAAAAAAAAAAAACqAgAAZHJzL2Rvd25yZXYueG1sUEsFBgAAAAAEAAQA+gAAAJgDAAAAAA==&#10;">
                              <v:line id="直线 1491" o:spid="_x0000_s1228" style="position:absolute;visibility:visible;mso-wrap-style:square" from="195,0" to="195,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Qmi8MAAADcAAAADwAAAGRycy9kb3ducmV2LnhtbERPTWvCQBC9F/wPywjemo0lFEldpVUC&#10;Qg8lppfehuw0iWZnw+42xv76bkHwNo/3OevtZHoxkvOdZQXLJAVBXFvdcaPgsyoeVyB8QNbYWyYF&#10;V/Kw3cwe1phre+GSxmNoRAxhn6OCNoQhl9LXLRn0iR2II/dtncEQoWukdniJ4aaXT2n6LA12HBta&#10;HGjXUn0+/hgFq2rw++vuq7Af7vRbvmclZfim1GI+vb6ACDSFu/jmPug4P83g/5l4gd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kJovDAAAA3AAAAA8AAAAAAAAAAAAA&#10;AAAAoQIAAGRycy9kb3ducmV2LnhtbFBLBQYAAAAABAAEAPkAAACRAwAAAAA=&#10;" strokeweight=".5pt"/>
                              <v:line id="直线 1492" o:spid="_x0000_s1229" style="position:absolute;flip:x;visibility:visible;mso-wrap-style:square" from="0,90" to="195,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NJsL8AAADcAAAADwAAAGRycy9kb3ducmV2LnhtbERPTYvCMBC9C/6HMMLebKrg7lKNIoKy&#10;J5ete/E2NGMbbCYliVr/vREEb/N4n7NY9bYVV/LBOFYwyXIQxJXThmsF/4ft+BtEiMgaW8ek4E4B&#10;VsvhYIGFdjf+o2sZa5FCOBSooImxK6QMVUMWQ+Y64sSdnLcYE/S11B5vKdy2cprnn9Ki4dTQYEeb&#10;hqpzebEKdsFW5NC40M9+y8nFH/fm66jUx6hfz0FE6uNb/HL/6DQ/n8HzmXSBXD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VNJsL8AAADcAAAADwAAAAAAAAAAAAAAAACh&#10;AgAAZHJzL2Rvd25yZXYueG1sUEsFBgAAAAAEAAQA+QAAAI0DAAAAAA==&#10;" strokeweight=".5pt"/>
                              <v:line id="直线 1493" o:spid="_x0000_s1230" style="position:absolute;flip:x;visibility:visible;mso-wrap-style:square" from="0,465" to="195,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HXx78AAADcAAAADwAAAGRycy9kb3ducmV2LnhtbERPS4vCMBC+C/6HMII3TRV80DXKIiie&#10;FKsXb0Mz24ZtJiWJWv+9ERb2Nh/fc1abzjbiQT4Yxwom4wwEcem04UrB9bIbLUGEiKyxcUwKXhRg&#10;s+73Vphr9+QzPYpYiRTCIUcFdYxtLmUoa7IYxq4lTtyP8xZjgr6S2uMzhdtGTrNsLi0aTg01trSt&#10;qfwt7lbBPtiSHBoXutmpmNz97WgWN6WGg+77C0SkLv6L/9wHneZnc/g8ky6Q6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YHXx78AAADcAAAADwAAAAAAAAAAAAAAAACh&#10;AgAAZHJzL2Rvd25yZXYueG1sUEsFBgAAAAAEAAQA+QAAAI0DAAAAAA==&#10;" strokeweight=".5pt"/>
                              <v:line id="直线 1494" o:spid="_x0000_s1231" style="position:absolute;flip:x;visibility:visible;mso-wrap-style:square" from="0,810" to="195,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1yXL8AAADcAAAADwAAAGRycy9kb3ducmV2LnhtbERPS4vCMBC+L/gfwgje1lTBB12jLILi&#10;SbF68TY0s23YZlKSqPXfG0HwNh/fcxarzjbiRj4YxwpGwwwEcem04UrB+bT5noMIEVlj45gUPCjA&#10;atn7WmCu3Z2PdCtiJVIIhxwV1DG2uZShrMliGLqWOHF/zluMCfpKao/3FG4bOc6yqbRoODXU2NK6&#10;pvK/uFoF22BLcmhc6CaHYnT1l72ZXZQa9LvfHxCRuvgRv907neZnM3g9ky6Qyy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s1yXL8AAADcAAAADwAAAAAAAAAAAAAAAACh&#10;AgAAZHJzL2Rvd25yZXYueG1sUEsFBgAAAAAEAAQA+QAAAI0DAAAAAA==&#10;" strokeweight=".5pt"/>
                            </v:group>
                          </v:group>
                          <v:group id="组合 1247" o:spid="_x0000_s1232" style="position:absolute;left:-144;top:3106;width:1471;height:733" coordorigin="-144,31" coordsize="1471,7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  <v:group id="组合 1248" o:spid="_x0000_s1233" style="position:absolute;left:450;top:135;width:300;height:420;rotation:60" coordsize="300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CN/zCAAAA3AAAAA8A&#10;AAAAAAAAAAAAAAAAqgIAAGRycy9kb3ducmV2LnhtbFBLBQYAAAAABAAEAPoAAACZAwAAAAA=&#10;">
                              <v:rect id="矩形 1497" o:spid="_x0000_s1234" style="position:absolute;width:300;height:420;rotation:-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UAhsUA&#10;AADcAAAADwAAAGRycy9kb3ducmV2LnhtbESPT2/CMAzF75P2HSIj7TZSdphQR6gGEhPixr/Dblbj&#10;tVUbpyQBun56fJi0m633/N7Pi2JwnbpRiI1nA7NpBoq49LbhysDpuHmdg4oJ2WLnmQz8UoRi+fy0&#10;wNz6O+/pdkiVkhCOORqoU+pzrWNZk8M49T2xaD8+OEyyhkrbgHcJd51+y7J37bBhaaixp3VNZXu4&#10;OgPbYR5W7bj7Gvtrd15vvneXES/GvEyGzw9QiYb0b/673lrBnwm+PCMT6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tQCGxQAAANwAAAAPAAAAAAAAAAAAAAAAAJgCAABkcnMv&#10;ZG93bnJldi54bWxQSwUGAAAAAAQABAD1AAAAigMAAAAA&#10;" filled="f" strokeweight="1pt">
                                <v:stroke miterlimit="2"/>
                              </v:rect>
                              <v:oval id="椭圆 1498" o:spid="_x0000_s1235" style="position:absolute;left:75;top:135;width:15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pgJcMA&#10;AADcAAAADwAAAGRycy9kb3ducmV2LnhtbERPS2vCQBC+C/6HZYTedJMeUo2uUkQhlyI+Lr1Ns2MS&#10;mp0Nu9uY9te7BcHbfHzPWW0G04qenG8sK0hnCQji0uqGKwWX8346B+EDssbWMin4JQ+b9Xi0wlzb&#10;Gx+pP4VKxBD2OSqoQ+hyKX1Zk0E/sx1x5K7WGQwRukpqh7cYblr5miSZNNhwbKixo21N5ffpxyig&#10;t49il5n9IjsMO51+Fm77138p9TIZ3pcgAg3hKX64Cx3npyn8PxMv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pgJcMAAADcAAAADwAAAAAAAAAAAAAAAACYAgAAZHJzL2Rv&#10;d25yZXYueG1sUEsFBgAAAAAEAAQA9QAAAIgDAAAAAA==&#10;" strokeweight="1pt"/>
                            </v:group>
                            <v:group id="组合 1251" o:spid="_x0000_s1236" style="position:absolute;left:-144;top:31;width:1471;height:733" coordorigin="-144,31" coordsize="1470,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      <v:group id="组合 1252" o:spid="_x0000_s1237" style="position:absolute;left:176;top:-289;width:470;height:1111;rotation:60" coordorigin="-64,210" coordsize="471,1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4zlsvCAAAA3AAAAA8A&#10;AAAAAAAAAAAAAAAAqgIAAGRycy9kb3ducmV2LnhtbFBLBQYAAAAABAAEAPoAAACZAwAAAAA=&#10;">
                                <v:line id="直线 1501" o:spid="_x0000_s1238" style="position:absolute;rotation:-30;visibility:visible;mso-wrap-style:square" from="226,210" to="226,1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UT98EAAADcAAAADwAAAGRycy9kb3ducmV2LnhtbERPTYvCMBC9L/gfwgje1lQRkWoUESri&#10;Rewu63VoxqbYTEoTbfXXm4WFvc3jfc5q09taPKj1lWMFk3ECgrhwuuJSwfdX9rkA4QOyxtoxKXiS&#10;h8168LHCVLuOz/TIQyliCPsUFZgQmlRKXxiy6MeuIY7c1bUWQ4RtKXWLXQy3tZwmyVxarDg2GGxo&#10;Z6i45Xer4HBddPlPdjxdzma+n5301r+yUqnRsN8uQQTqw7/4z33Qcf5kBr/PxAvk+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VRP3wQAAANwAAAAPAAAAAAAAAAAAAAAA&#10;AKECAABkcnMvZG93bnJldi54bWxQSwUGAAAAAAQABAD5AAAAjwMAAAAA&#10;" strokeweight=".5pt"/>
                                <v:line id="直线 1502" o:spid="_x0000_s1239" style="position:absolute;rotation:30;flip:x;visibility:visible;mso-wrap-style:square" from="-64,590" to="128,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Rlx8QAAADcAAAADwAAAGRycy9kb3ducmV2LnhtbERPS2vCQBC+F/oflil4q5sISpu6ShFE&#10;wUfb2IPHMTtNgtnZsLtq8u/dQqG3+fieM513phFXcr62rCAdJiCIC6trLhV8H5bPLyB8QNbYWCYF&#10;PXmYzx4fpphpe+MvuuahFDGEfYYKqhDaTEpfVGTQD21LHLkf6wyGCF0ptcNbDDeNHCXJRBqsOTZU&#10;2NKiouKcX4yCw5HL0evnrrcf+XZ86VO3X502Sg2euvc3EIG68C/+c691nJ+O4feZeIG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pGXHxAAAANwAAAAPAAAAAAAAAAAA&#10;AAAAAKECAABkcnMvZG93bnJldi54bWxQSwUGAAAAAAQABAD5AAAAkgMAAAAA&#10;" strokeweight=".5pt"/>
                                <v:line id="直线 1503" o:spid="_x0000_s1240" style="position:absolute;rotation:30;flip:x;visibility:visible;mso-wrap-style:square" from="67,799" to="259,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b7sMQAAADcAAAADwAAAGRycy9kb3ducmV2LnhtbERPTWvCQBC9F/oflil4000EpU1dpQil&#10;glpt7MHjmJ0mwexs2F01+ffdgtDbPN7nzBadacSVnK8tK0hHCQjiwuqaSwXfh/fhMwgfkDU2lklB&#10;Tx4W88eHGWba3viLrnkoRQxhn6GCKoQ2k9IXFRn0I9sSR+7HOoMhQldK7fAWw00jx0kylQZrjg0V&#10;trSsqDjnF6PgcORy/LLf9naXbyaXPnWfH6e1UoOn7u0VRKAu/Ivv7pWO89Mp/D0TL5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dvuwxAAAANwAAAAPAAAAAAAAAAAA&#10;AAAAAKECAABkcnMvZG93bnJldi54bWxQSwUGAAAAAAQABAD5AAAAkgMAAAAA&#10;" strokeweight=".5pt"/>
                                <v:line id="直线 1504" o:spid="_x0000_s1241" style="position:absolute;rotation:30;flip:x;visibility:visible;mso-wrap-style:square" from="215,1039" to="407,1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peK8QAAADcAAAADwAAAGRycy9kb3ducmV2LnhtbERPTWvCQBC9F/oflhF6002EtjZ1FRHE&#10;Qlu10YPHaXZMQrOzYXfV5N93C0Jv83ifM513phEXcr62rCAdJSCIC6trLhUc9qvhBIQPyBoby6Sg&#10;Jw/z2f3dFDNtr/xFlzyUIoawz1BBFUKbSemLigz6kW2JI3eyzmCI0JVSO7zGcNPIcZI8SYM1x4YK&#10;W1pWVPzkZ6Ngf+Ry/LL77O02/3g896nbrL/flXoYdItXEIG68C++ud90nJ8+w98z8QI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l4rxAAAANwAAAAPAAAAAAAAAAAA&#10;AAAAAKECAABkcnMvZG93bnJldi54bWxQSwUGAAAAAAQABAD5AAAAkgMAAAAA&#10;" strokeweight=".5pt"/>
                              </v:group>
                              <v:group id="组合 1257" o:spid="_x0000_s1242" style="position:absolute;left:533;top:-29;width:474;height:1111;rotation:-60;flip:x" coordorigin="-143,46" coordsize="474,11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mUYqsQAAADcAAAA&#10;DwAAAAAAAAAAAAAAAACqAgAAZHJzL2Rvd25yZXYueG1sUEsFBgAAAAAEAAQA+gAAAJsDAAAAAA==&#10;">
                                <v:line id="直线 1506" o:spid="_x0000_s1243" style="position:absolute;rotation:30;visibility:visible;mso-wrap-style:square" from="202,46" to="202,1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CKHMUAAADcAAAADwAAAGRycy9kb3ducmV2LnhtbESPQWvCQBCF7wX/wzJCb3WjhdJGVxGh&#10;rcVLk3rxNmTHJJidDbvbZPvvu4LgbYb3vjdvVptoOjGQ861lBfNZBoK4srrlWsHx5/3pFYQPyBo7&#10;y6Tgjzxs1pOHFebajlzQUIZapBD2OSpoQuhzKX3VkEE/sz1x0s7WGQxpdbXUDscUbjq5yLIXabDl&#10;dKHBnnYNVZfy16Qauv2I8VTsqfsecGHH56/D+VOpx2ncLkEEiuFuvtF7nbj5G1yfSRP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CKHMUAAADcAAAADwAAAAAAAAAA&#10;AAAAAAChAgAAZHJzL2Rvd25yZXYueG1sUEsFBgAAAAAEAAQA+QAAAJMDAAAAAA==&#10;" strokeweight=".5pt"/>
                                <v:line id="直线 1507" o:spid="_x0000_s1244" style="position:absolute;rotation:-30;flip:x;visibility:visible;mso-wrap-style:square" from="138,270" to="331,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MoXsYAAADcAAAADwAAAGRycy9kb3ducmV2LnhtbESPQWvCQBCF7wX/wzJCb83GFEpMXUVF&#10;oT30UG2V3obsmASzsyG71fjvO4eCtxnem/e+mS0G16oL9aHxbGCSpKCIS28brgx87bdPOagQkS22&#10;nsnAjQIs5qOHGRbWX/mTLrtYKQnhUKCBOsau0DqUNTkMie+IRTv53mGUta+07fEq4a7VWZq+aIcN&#10;S0ONHa1rKs+7X2fAHfLN6uM0Xb/n2c8tH8Kx+35mYx7Hw/IVVKQh3s3/129W8DPBl2dkAj3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TKF7GAAAA3AAAAA8AAAAAAAAA&#10;AAAAAAAAoQIAAGRycy9kb3ducmV2LnhtbFBLBQYAAAAABAAEAPkAAACUAwAAAAA=&#10;" strokeweight=".5pt"/>
                                <v:line id="直线 1508" o:spid="_x0000_s1245" style="position:absolute;rotation:-30;flip:x;visibility:visible;mso-wrap-style:square" from="-29,534" to="163,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+NxcIAAADcAAAADwAAAGRycy9kb3ducmV2LnhtbERPTYvCMBC9C/6HMII3Ta0g3WoUV1bQ&#10;wx50dxVvQzO2xWZSmqj135sFwds83ufMFq2pxI0aV1pWMBpGIIgzq0vOFfz+rAcJCOeRNVaWScGD&#10;HCzm3c4MU23vvKPb3ucihLBLUUHhfZ1K6bKCDLqhrYkDd7aNQR9gk0vd4D2Em0rGUTSRBksODQXW&#10;tCoou+yvRoE5JF+f3+eP1TaJT4+kdcf6b8xK9XvtcgrCU+vf4pd7o8P8eAT/z4QL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+NxcIAAADcAAAADwAAAAAAAAAAAAAA&#10;AAChAgAAZHJzL2Rvd25yZXYueG1sUEsFBgAAAAAEAAQA+QAAAJADAAAAAA==&#10;" strokeweight=".5pt"/>
                                <v:line id="直线 1509" o:spid="_x0000_s1246" style="position:absolute;rotation:-30;flip:x;visibility:visible;mso-wrap-style:square" from="-143,772" to="49,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0TssQAAADcAAAADwAAAGRycy9kb3ducmV2LnhtbERPTWvCQBC9C/0PyxR6001TkBhdpZUW&#10;9NCDqa14G7JjEszOht2tJv/eLQi9zeN9zmLVm1ZcyPnGsoLnSQKCuLS64UrB/utjnIHwAVlja5kU&#10;DORhtXwYLTDX9so7uhShEjGEfY4K6hC6XEpf1mTQT2xHHLmTdQZDhK6S2uE1hptWpkkylQYbjg01&#10;drSuqTwXv0aB+cne3z5Ps/U2S49D1vtD9/3CSj099q9zEIH68C++uzc6zk9T+HsmXi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zROyxAAAANwAAAAPAAAAAAAAAAAA&#10;AAAAAKECAABkcnMvZG93bnJldi54bWxQSwUGAAAAAAQABAD5AAAAkgMAAAAA&#10;" strokeweight=".5pt"/>
                              </v:group>
                            </v:group>
                          </v:group>
                        </v:group>
                      </v:group>
                      <v:group id="组合 1262" o:spid="_x0000_s1247" style="position:absolute;left:3405;top:3615;width:720;height:510" coordsize="720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  <v:line id="直线 1511" o:spid="_x0000_s1248" style="position:absolute;visibility:visible;mso-wrap-style:square" from="0,405" to="571,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8NycIAAADcAAAADwAAAGRycy9kb3ducmV2LnhtbERPS4vCMBC+C/sfwix407S+WKpRFkHw&#10;Imp3Ya9DM7bFZtJtYq3+eiMI3ubje85i1ZlKtNS40rKCeBiBIM6sLjlX8PuzGXyBcB5ZY2WZFNzI&#10;wWr50Vtgou2Vj9SmPhchhF2CCgrv60RKlxVk0A1tTRy4k20M+gCbXOoGryHcVHIURTNpsOTQUGBN&#10;64Kyc3oxCvZTOx7/n/mP2tl9fUmP8f2wi5Xqf3bfcxCeOv8Wv9xbHeaPJvB8Jlw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C8NycIAAADcAAAADwAAAAAAAAAAAAAA&#10;AAChAgAAZHJzL2Rvd25yZXYueG1sUEsFBgAAAAAEAAQA+QAAAJADAAAAAA==&#10;" strokeweight=".5pt">
                          <v:stroke dashstyle="longDash"/>
                        </v:line>
                        <v:rect id="矩形 1512" o:spid="_x0000_s1249" style="position:absolute;left:10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Bk6sIA&#10;AADcAAAADwAAAGRycy9kb3ducmV2LnhtbERPTWvCQBC9F/wPywheSt0otEjqKiKIQQRptJ6H7DQJ&#10;Zmdjdk3iv+8Kgrd5vM+ZL3tTiZYaV1pWMBlHIIgzq0vOFZyOm48ZCOeRNVaWScGdHCwXg7c5xtp2&#10;/ENt6nMRQtjFqKDwvo6ldFlBBt3Y1sSB+7ONQR9gk0vdYBfCTSWnUfQlDZYcGgqsaV1QdklvRkGX&#10;Hdrzcb+Vh/dzYvmaXNfp706p0bBffYPw1PuX+OlOdJg//YTHM+EC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sGTqwgAAANwAAAAPAAAAAAAAAAAAAAAAAJgCAABkcnMvZG93&#10;bnJldi54bWxQSwUGAAAAAAQABAD1AAAAhwMAAAAA&#10;" filled="f" stroked="f">
                          <v:textbox>
                            <w:txbxContent>
                              <w:p w:rsidR="00B27B93" w:rsidRDefault="00F97948">
                                <w:r>
                                  <w:t>60</w:t>
                                </w:r>
                                <w:r>
                                  <w:rPr>
                                    <w:rFonts w:ascii="宋体" w:hAnsi="宋体" w:cs="宋体" w:hint="eastAsia"/>
                                  </w:rPr>
                                  <w:t>º</w:t>
                                </w:r>
                              </w:p>
                              <w:p w:rsidR="00B27B93" w:rsidRDefault="00B27B93"/>
                            </w:txbxContent>
                          </v:textbox>
                        </v:rect>
                      </v:group>
                      <v:group id="组合 1265" o:spid="_x0000_s1250" style="position:absolute;left:795;top:3615;width:720;height:510" coordsize="720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  <v:line id="直线 1514" o:spid="_x0000_s1251" style="position:absolute;visibility:visible;mso-wrap-style:square" from="0,405" to="571,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2TvsIAAADcAAAADwAAAGRycy9kb3ducmV2LnhtbERPTYvCMBC9C/sfwix407SKrlSjLILg&#10;RdTuwl6HZrYtNpPaxFr99UYQvM3jfc5i1ZlKtNS40rKCeBiBIM6sLjlX8PuzGcxAOI+ssbJMCm7k&#10;YLX86C0w0fbKR2pTn4sQwi5BBYX3dSKlywoy6Ia2Jg7cv20M+gCbXOoGryHcVHIURVNpsOTQUGBN&#10;64KyU3oxCvYTOx6fT/xH7fS+vqTH+H7YxUr1P7vvOQhPnX+LX+6tDvNHX/B8Jlw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2TvsIAAADcAAAADwAAAAAAAAAAAAAA&#10;AAChAgAAZHJzL2Rvd25yZXYueG1sUEsFBgAAAAAEAAQA+QAAAJADAAAAAA==&#10;" strokeweight=".5pt">
                          <v:stroke dashstyle="longDash"/>
                        </v:line>
                        <v:rect id="矩形 1515" o:spid="_x0000_s1252" style="position:absolute;left:10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HLdMYA&#10;AADcAAAADwAAAGRycy9kb3ducmV2LnhtbESPT2vCQBDF74V+h2UKvRTd1INIdBURSkMpSOOf85Ad&#10;k2B2Nma3SfrtnUPB2wzvzXu/WW1G16ieulB7NvA+TUARF97WXBo4Hj4mC1AhIltsPJOBPwqwWT8/&#10;rTC1fuAf6vNYKgnhkKKBKsY21ToUFTkMU98Si3bxncMoa1dq2+Eg4a7RsySZa4c1S0OFLe0qKq75&#10;rzMwFPv+fPj+1Pu3c+b5lt12+enLmNeXcbsEFWmMD/P/dWYFfya08oxMo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HLdMYAAADcAAAADwAAAAAAAAAAAAAAAACYAgAAZHJz&#10;L2Rvd25yZXYueG1sUEsFBgAAAAAEAAQA9QAAAIsDAAAAAA==&#10;" filled="f" stroked="f">
                          <v:textbox>
                            <w:txbxContent>
                              <w:p w:rsidR="00B27B93" w:rsidRDefault="00F97948">
                                <w:r>
                                  <w:t>60</w:t>
                                </w:r>
                                <w:r>
                                  <w:rPr>
                                    <w:rFonts w:ascii="宋体" w:hAnsi="宋体" w:cs="宋体" w:hint="eastAsia"/>
                                  </w:rPr>
                                  <w:t>º</w:t>
                                </w:r>
                              </w:p>
                            </w:txbxContent>
                          </v:textbox>
                        </v:rect>
                      </v:group>
                      <v:rect id="矩形 1516" o:spid="_x0000_s1253" style="position:absolute;left:3435;top:304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1u78IA&#10;AADcAAAADwAAAGRycy9kb3ducmV2LnhtbERPTWvCQBC9F/wPywheSt3oodTUVUQQgwjSaD0P2WkS&#10;zM7G7JrEf98VBG/zeJ8zX/amEi01rrSsYDKOQBBnVpecKzgdNx9fIJxH1lhZJgV3crBcDN7mGGvb&#10;8Q+1qc9FCGEXo4LC+zqW0mUFGXRjWxMH7s82Bn2ATS51g10IN5WcRtGnNFhyaCiwpnVB2SW9GQVd&#10;dmjPx/1WHt7PieVrcl2nvzulRsN+9Q3CU+9f4qc70WH+dAaPZ8IF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/W7vwgAAANwAAAAPAAAAAAAAAAAAAAAAAJgCAABkcnMvZG93&#10;bnJldi54bWxQSwUGAAAAAAQABAD1AAAAhwMAAAAA&#10;" filled="f" stroked="f">
                        <v:textbox>
                          <w:txbxContent>
                            <w:p w:rsidR="00B27B93" w:rsidRDefault="00F97948">
                              <w:r>
                                <w:t>A</w:t>
                              </w:r>
                            </w:p>
                          </w:txbxContent>
                        </v:textbox>
                      </v:rect>
                      <v:rect id="矩形 1517" o:spid="_x0000_s1254" style="position:absolute;left:2715;top:385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5Rr8YA&#10;AADcAAAADwAAAGRycy9kb3ducmV2LnhtbESPQWvCQBCF7wX/wzJCL0U3tVAkuooI0lAEaWw9D9lp&#10;Epqdjdk1if++cyj0NsN789436+3oGtVTF2rPBp7nCSjiwtuaSwOf58NsCSpEZIuNZzJwpwDbzeRh&#10;jan1A39Qn8dSSQiHFA1UMbap1qGoyGGY+5ZYtG/fOYyydqW2HQ4S7hq9SJJX7bBmaaiwpX1FxU9+&#10;cwaG4tRfzsc3fXq6ZJ6v2XWff70b8zgddytQkcb4b/67zqzgvwi+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B5Rr8YAAADcAAAADwAAAAAAAAAAAAAAAACYAgAAZHJz&#10;L2Rvd25yZXYueG1sUEsFBgAAAAAEAAQA9QAAAIsDAAAAAA==&#10;" filled="f" stroked="f">
                        <v:textbox>
                          <w:txbxContent>
                            <w:p w:rsidR="00B27B93" w:rsidRDefault="00F97948">
                              <w:r>
                                <w:t>O</w:t>
                              </w:r>
                            </w:p>
                          </w:txbxContent>
                        </v:textbox>
                      </v:rect>
                      <v:rect id="矩形 1518" o:spid="_x0000_s1255" style="position:absolute;top:319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L0NMIA&#10;AADcAAAADwAAAGRycy9kb3ducmV2LnhtbERPTWvCQBC9F/wPywi9lLpRQSR1FRHEUAQxWs9DdpoE&#10;s7Mxuybx37uFgrd5vM9ZrHpTiZYaV1pWMB5FIIgzq0vOFZxP2885COeRNVaWScGDHKyWg7cFxtp2&#10;fKQ29bkIIexiVFB4X8dSuqwgg25ka+LA/drGoA+wyaVusAvhppKTKJpJgyWHhgJr2hSUXdO7UdBl&#10;h/Zy2u/k4eOSWL4lt036863U+7Bff4Hw1PuX+N+d6DB/Ooa/Z8IFcvk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UvQ0wgAAANwAAAAPAAAAAAAAAAAAAAAAAJgCAABkcnMvZG93&#10;bnJldi54bWxQSwUGAAAAAAQABAD1AAAAhwMAAAAA&#10;" filled="f" stroked="f">
                        <v:textbox>
                          <w:txbxContent>
                            <w:p w:rsidR="00B27B93" w:rsidRDefault="00F97948">
                              <w:r>
                                <w:t>B</w:t>
                              </w:r>
                            </w:p>
                          </w:txbxContent>
                        </v:textbox>
                      </v:rect>
                      <v:rect id="矩形 1519" o:spid="_x0000_s1256" style="position:absolute;left:135;top:39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BqQ8IA&#10;AADcAAAADwAAAGRycy9kb3ducmV2LnhtbERPTWvCQBC9F/wPywheSt1ooUjqKiKIQQRptJ6H7DQJ&#10;Zmdjdk3iv+8Kgrd5vM+ZL3tTiZYaV1pWMBlHIIgzq0vOFZyOm48ZCOeRNVaWScGdHCwXg7c5xtp2&#10;/ENt6nMRQtjFqKDwvo6ldFlBBt3Y1sSB+7ONQR9gk0vdYBfCTSWnUfQlDZYcGgqsaV1QdklvRkGX&#10;Hdrzcb+Vh/dzYvmaXNfp706p0bBffYPw1PuX+OlOdJj/OYXHM+EC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gGpDwgAAANwAAAAPAAAAAAAAAAAAAAAAAJgCAABkcnMvZG93&#10;bnJldi54bWxQSwUGAAAAAAQABAD1AAAAhwMAAAAA&#10;" filled="f" stroked="f">
                        <v:textbox>
                          <w:txbxContent>
                            <w:p w:rsidR="00B27B93" w:rsidRDefault="00F97948">
                              <w:r>
                                <w:t>C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F97948">
              <w:rPr>
                <w:rFonts w:hint="eastAsia"/>
              </w:rPr>
              <w:t>3</w:t>
            </w:r>
            <w:r w:rsidR="00F97948">
              <w:rPr>
                <w:rFonts w:hint="eastAsia"/>
              </w:rPr>
              <w:t>、</w:t>
            </w:r>
            <w:r w:rsidR="00F97948">
              <w:rPr>
                <w:rFonts w:hint="eastAsia"/>
              </w:rPr>
              <w:t>图示机构中，曲柄</w:t>
            </w:r>
            <w:r w:rsidR="00F97948">
              <w:rPr>
                <w:rFonts w:hint="eastAsia"/>
              </w:rPr>
              <w:t>OA</w:t>
            </w:r>
            <w:r w:rsidR="00F97948">
              <w:rPr>
                <w:rFonts w:hint="eastAsia"/>
              </w:rPr>
              <w:t>长</w:t>
            </w:r>
            <w:r w:rsidR="00F97948">
              <w:rPr>
                <w:rFonts w:hint="eastAsia"/>
              </w:rPr>
              <w:t>r</w:t>
            </w:r>
            <w:r w:rsidR="00F97948">
              <w:rPr>
                <w:rFonts w:hint="eastAsia"/>
              </w:rPr>
              <w:t>，</w:t>
            </w:r>
            <w:r w:rsidR="00F97948">
              <w:rPr>
                <w:rFonts w:hint="eastAsia"/>
              </w:rPr>
              <w:t>绕</w:t>
            </w:r>
            <w:r w:rsidR="00F97948">
              <w:rPr>
                <w:rFonts w:hint="eastAsia"/>
              </w:rPr>
              <w:t>O</w:t>
            </w:r>
            <w:r w:rsidR="00F97948">
              <w:rPr>
                <w:rFonts w:hint="eastAsia"/>
              </w:rPr>
              <w:t>轴</w:t>
            </w:r>
            <w:r w:rsidR="00F97948">
              <w:rPr>
                <w:rFonts w:hint="eastAsia"/>
              </w:rPr>
              <w:t>等角速度</w:t>
            </w:r>
            <w:r w:rsidR="00F97948">
              <w:t>ω</w:t>
            </w:r>
            <w:r w:rsidR="00F97948">
              <w:rPr>
                <w:rFonts w:hint="eastAsia"/>
              </w:rPr>
              <w:t>转动，</w:t>
            </w:r>
            <w:r w:rsidR="00F97948">
              <w:rPr>
                <w:rFonts w:hint="eastAsia"/>
              </w:rPr>
              <w:t>AB=6r</w:t>
            </w:r>
            <w:r w:rsidR="00F97948">
              <w:t>，</w:t>
            </w:r>
            <w:r w:rsidR="00F97948">
              <w:rPr>
                <w:rFonts w:hint="eastAsia"/>
              </w:rPr>
              <w:t>BC=3r</w:t>
            </w:r>
            <w:r w:rsidR="00F97948">
              <w:rPr>
                <w:rFonts w:hint="eastAsia"/>
              </w:rPr>
              <w:t>。求图示位置时，</w:t>
            </w:r>
            <w:r w:rsidR="00F97948">
              <w:rPr>
                <w:rFonts w:hint="eastAsia"/>
              </w:rPr>
              <w:t>C</w:t>
            </w:r>
            <w:r w:rsidR="00F97948">
              <w:rPr>
                <w:rFonts w:hint="eastAsia"/>
              </w:rPr>
              <w:t>的速度和加速度。</w:t>
            </w: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862344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5566410</wp:posOffset>
                      </wp:positionH>
                      <wp:positionV relativeFrom="paragraph">
                        <wp:posOffset>37465</wp:posOffset>
                      </wp:positionV>
                      <wp:extent cx="247650" cy="180975"/>
                      <wp:effectExtent l="26670" t="56515" r="11430" b="10160"/>
                      <wp:wrapNone/>
                      <wp:docPr id="83" name="任意多边形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7650" cy="180975"/>
                              </a:xfrm>
                              <a:custGeom>
                                <a:avLst/>
                                <a:gdLst>
                                  <a:gd name="T0" fmla="*/ 219075 w 219075"/>
                                  <a:gd name="T1" fmla="*/ 266700 h 266700"/>
                                  <a:gd name="T2" fmla="*/ 218281 w 219075"/>
                                  <a:gd name="T3" fmla="*/ 188912 h 266700"/>
                                  <a:gd name="T4" fmla="*/ 217487 w 219075"/>
                                  <a:gd name="T5" fmla="*/ 111125 h 266700"/>
                                  <a:gd name="T6" fmla="*/ 180975 w 219075"/>
                                  <a:gd name="T7" fmla="*/ 66675 h 266700"/>
                                  <a:gd name="T8" fmla="*/ 144463 w 219075"/>
                                  <a:gd name="T9" fmla="*/ 22225 h 266700"/>
                                  <a:gd name="T10" fmla="*/ 72231 w 219075"/>
                                  <a:gd name="T11" fmla="*/ 11112 h 266700"/>
                                  <a:gd name="T12" fmla="*/ 0 w 219075"/>
                                  <a:gd name="T13" fmla="*/ 0 h 266700"/>
                                  <a:gd name="T14" fmla="*/ 0 w 219075"/>
                                  <a:gd name="T15" fmla="*/ 0 h 266700"/>
                                  <a:gd name="T16" fmla="*/ 247650 w 219075"/>
                                  <a:gd name="T17" fmla="*/ 180975 h 2667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T14" t="T15" r="T16" b="T17"/>
                                <a:pathLst>
                                  <a:path w="219075" h="266700">
                                    <a:moveTo>
                                      <a:pt x="219075" y="266700"/>
                                    </a:moveTo>
                                    <a:cubicBezTo>
                                      <a:pt x="218281" y="188912"/>
                                      <a:pt x="217487" y="111125"/>
                                      <a:pt x="180975" y="66675"/>
                                    </a:cubicBezTo>
                                    <a:cubicBezTo>
                                      <a:pt x="144463" y="22225"/>
                                      <a:pt x="72231" y="11112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A129A1" id="任意多边形 204" o:spid="_x0000_s1026" style="position:absolute;left:0;text-align:left;margin-left:438.3pt;margin-top:2.95pt;width:19.5pt;height:14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9075,266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" path="m219075,266700c218281,188912,217487,111125,180975,66675,144463,22225,72231,11112,,e" filled="f" strokeweight=".5pt">
                      <v:stroke endarrow="block"/>
                      <v:path o:connecttype="custom" o:connectlocs="247650,180975;246752,128190;245855,75406;204580,45244;163306,15081;81652,7540;0,0" o:connectangles="0,0,0,0,0,0,0" textboxrect="0,0,247650,180974"/>
                    </v:shape>
                  </w:pict>
                </mc:Fallback>
              </mc:AlternateContent>
            </w: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86234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2620010</wp:posOffset>
                      </wp:positionH>
                      <wp:positionV relativeFrom="paragraph">
                        <wp:posOffset>73660</wp:posOffset>
                      </wp:positionV>
                      <wp:extent cx="3571240" cy="2847975"/>
                      <wp:effectExtent l="4445" t="0" r="0" b="2540"/>
                      <wp:wrapNone/>
                      <wp:docPr id="55" name="组合 1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71240" cy="2847975"/>
                                <a:chOff x="600" y="0"/>
                                <a:chExt cx="5624" cy="4485"/>
                              </a:xfrm>
                            </wpg:grpSpPr>
                            <wpg:grpSp>
                              <wpg:cNvPr id="56" name="组合 12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0" y="0"/>
                                  <a:ext cx="5624" cy="4485"/>
                                  <a:chOff x="600" y="0"/>
                                  <a:chExt cx="5624" cy="4485"/>
                                </a:xfrm>
                              </wpg:grpSpPr>
                              <wps:wsp>
                                <wps:cNvPr id="57" name="直接连接符 152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50" y="1920"/>
                                    <a:ext cx="1815" cy="61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g:grpSp>
                                <wpg:cNvPr id="58" name="组合 127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0" y="0"/>
                                    <a:ext cx="5624" cy="4485"/>
                                    <a:chOff x="600" y="0"/>
                                    <a:chExt cx="5624" cy="4485"/>
                                  </a:xfrm>
                                </wpg:grpSpPr>
                                <wps:wsp>
                                  <wps:cNvPr id="59" name="椭圆 152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80" y="2670"/>
                                      <a:ext cx="705" cy="705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0" name="直线 15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485" y="1935"/>
                                      <a:ext cx="1395" cy="129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61" name="组合 127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00" y="0"/>
                                      <a:ext cx="5624" cy="4485"/>
                                      <a:chOff x="600" y="0"/>
                                      <a:chExt cx="5624" cy="4485"/>
                                    </a:xfrm>
                                  </wpg:grpSpPr>
                                  <wps:wsp>
                                    <wps:cNvPr id="62" name="直接连接符 15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84" y="1920"/>
                                        <a:ext cx="0" cy="111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med" len="med"/>
                                        <a:tailEnd type="triangle" w="med" len="med"/>
                                      </a:ln>
                                    </wps:spPr>
                                    <wps:bodyPr/>
                                  </wps:wsp>
                                  <wpg:grpSp>
                                    <wpg:cNvPr id="63" name="组合 1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00" y="0"/>
                                        <a:ext cx="5624" cy="4485"/>
                                        <a:chOff x="600" y="0"/>
                                        <a:chExt cx="5624" cy="4485"/>
                                      </a:xfrm>
                                    </wpg:grpSpPr>
                                    <wps:wsp>
                                      <wps:cNvPr id="64" name="矩形 153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685" y="3975"/>
                                          <a:ext cx="614" cy="5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B27B93" w:rsidRDefault="00F97948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65" name="组合 128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00" y="0"/>
                                          <a:ext cx="5624" cy="3870"/>
                                          <a:chOff x="600" y="0"/>
                                          <a:chExt cx="5624" cy="3870"/>
                                        </a:xfrm>
                                      </wpg:grpSpPr>
                                      <wps:wsp>
                                        <wps:cNvPr id="66" name="椭圆 153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949" y="1560"/>
                                            <a:ext cx="705" cy="70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67" name="组合 128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960" y="0"/>
                                            <a:ext cx="4860" cy="3870"/>
                                            <a:chOff x="0" y="0"/>
                                            <a:chExt cx="4860" cy="3870"/>
                                          </a:xfrm>
                                        </wpg:grpSpPr>
                                        <wps:wsp>
                                          <wps:cNvPr id="68" name="直线 153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1920" y="1995"/>
                                              <a:ext cx="2940" cy="187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未知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 flipH="1" flipV="1">
                                              <a:off x="0" y="0"/>
                                              <a:ext cx="3870" cy="387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265404 w 530809"/>
                                                <a:gd name="T1" fmla="*/ 0 h 530809"/>
                                                <a:gd name="T2" fmla="*/ 265404 w 530809"/>
                                                <a:gd name="T3" fmla="*/ 0 h 530809"/>
                                                <a:gd name="T4" fmla="*/ 530808 w 530809"/>
                                                <a:gd name="T5" fmla="*/ 265404 h 530809"/>
                                                <a:gd name="T6" fmla="*/ 265404 w 530809"/>
                                                <a:gd name="T7" fmla="*/ 265404 h 530809"/>
                                                <a:gd name="T8" fmla="*/ 265404 w 530809"/>
                                                <a:gd name="T9" fmla="*/ 0 h 530809"/>
                                                <a:gd name="T10" fmla="*/ 265404 w 530809"/>
                                                <a:gd name="T11" fmla="*/ 0 h 530809"/>
                                                <a:gd name="T12" fmla="*/ 530808 w 530809"/>
                                                <a:gd name="T13" fmla="*/ 265404 h 530809"/>
                                                <a:gd name="T14" fmla="*/ 0 w 530809"/>
                                                <a:gd name="T15" fmla="*/ 0 h 530809"/>
                                                <a:gd name="T16" fmla="*/ 530809 w 530809"/>
                                                <a:gd name="T17" fmla="*/ 530809 h 53080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T0" y="T1"/>
                                                </a:cxn>
                                                <a:cxn ang="0">
                                                  <a:pos x="T2" y="T3"/>
                                                </a:cxn>
                                                <a:cxn ang="0">
                                                  <a:pos x="T4" y="T5"/>
                                                </a:cxn>
                                                <a:cxn ang="0">
                                                  <a:pos x="T6" y="T7"/>
                                                </a:cxn>
                                                <a:cxn ang="0">
                                                  <a:pos x="T8" y="T9"/>
                                                </a:cxn>
                                                <a:cxn ang="0">
                                                  <a:pos x="T10" y="T11"/>
                                                </a:cxn>
                                                <a:cxn ang="0">
                                                  <a:pos x="T12" y="T13"/>
                                                </a:cxn>
                                              </a:cxnLst>
                                              <a:rect l="T14" t="T15" r="T16" b="T17"/>
                                              <a:pathLst>
                                                <a:path w="530809" h="530809">
                                                  <a:moveTo>
                                                    <a:pt x="265404" y="0"/>
                                                  </a:moveTo>
                                                  <a:lnTo>
                                                    <a:pt x="265404" y="0"/>
                                                  </a:lnTo>
                                                  <a:cubicBezTo>
                                                    <a:pt x="411982" y="0"/>
                                                    <a:pt x="530808" y="118825"/>
                                                    <a:pt x="530808" y="265404"/>
                                                  </a:cubicBezTo>
                                                  <a:lnTo>
                                                    <a:pt x="265404" y="265404"/>
                                                  </a:lnTo>
                                                  <a:close/>
                                                </a:path>
                                                <a:path w="530809" h="530809">
                                                  <a:moveTo>
                                                    <a:pt x="265404" y="0"/>
                                                  </a:moveTo>
                                                  <a:lnTo>
                                                    <a:pt x="265404" y="0"/>
                                                  </a:lnTo>
                                                  <a:cubicBezTo>
                                                    <a:pt x="411982" y="0"/>
                                                    <a:pt x="530808" y="118825"/>
                                                    <a:pt x="530808" y="265404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70" name="组合 128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75" y="1920"/>
                                            <a:ext cx="5414" cy="1950"/>
                                            <a:chOff x="675" y="0"/>
                                            <a:chExt cx="5414" cy="1950"/>
                                          </a:xfrm>
                                        </wpg:grpSpPr>
                                        <wps:wsp>
                                          <wps:cNvPr id="71" name="直线 153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675" y="0"/>
                                              <a:ext cx="5414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72" name="直接连接符 153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880" y="0"/>
                                              <a:ext cx="0" cy="195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prstDash val="lgDash"/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73" name="直线 153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725" y="3030"/>
                                            <a:ext cx="4379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74" name="矩形 154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609" y="2325"/>
                                            <a:ext cx="615" cy="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27B93" w:rsidRDefault="00F97948">
                                              <w:proofErr w:type="gramStart"/>
                                              <w:r>
                                                <w:t>h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5" name="矩形 154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00" y="1530"/>
                                            <a:ext cx="615" cy="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27B93" w:rsidRDefault="00F97948">
                                              <w: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6" name="矩形 154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534" y="1440"/>
                                            <a:ext cx="615" cy="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27B93" w:rsidRDefault="00F97948">
                                              <w:r>
                                                <w:rPr>
                                                  <w:rFonts w:hint="eastAsia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7" name="矩形 154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655" y="1545"/>
                                            <a:ext cx="614" cy="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27B93" w:rsidRDefault="00F97948">
                                              <w:r>
                                                <w:t>O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8" name="矩形 154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520" y="2070"/>
                                            <a:ext cx="614" cy="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27B93" w:rsidRDefault="00F97948">
                                              <w:proofErr w:type="gramStart"/>
                                              <w:r>
                                                <w:t>θ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9" name="矩形 154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395" y="1965"/>
                                            <a:ext cx="614" cy="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27B93" w:rsidRDefault="00F97948">
                                              <w:r>
                                                <w:t>R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  <wpg:grpSp>
                              <wpg:cNvPr id="80" name="组合 12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70" y="3885"/>
                                  <a:ext cx="2700" cy="555"/>
                                  <a:chOff x="0" y="0"/>
                                  <a:chExt cx="2700" cy="555"/>
                                </a:xfrm>
                              </wpg:grpSpPr>
                              <wps:wsp>
                                <wps:cNvPr id="81" name="直接连接符 1547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0" y="0"/>
                                    <a:ext cx="704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82" name="矩形 15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15" y="45"/>
                                    <a:ext cx="208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rPr>
                                          <w:rFonts w:hint="eastAsia"/>
                                        </w:rPr>
                                        <w:t>光滑连接</w:t>
                                      </w:r>
                                    </w:p>
                                    <w:p w:rsidR="00B27B93" w:rsidRDefault="00B27B93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273" o:spid="_x0000_s1257" style="position:absolute;left:0;text-align:left;margin-left:206.3pt;margin-top:5.8pt;width:281.2pt;height:224.25pt;z-index:251676672" coordorigin="600" coordsize="5624,4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">
                      <v:group id="组合 1274" o:spid="_x0000_s1258" style="position:absolute;left:600;width:5624;height:4485" coordorigin="600" coordsize="5624,4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<v:shape id="直接连接符 1523" o:spid="_x0000_s1259" type="#_x0000_t32" style="position:absolute;left:1050;top:1920;width:1815;height:61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7nP8EAAADbAAAADwAAAGRycy9kb3ducmV2LnhtbESP0YrCMBRE3xf8h3AF39bUuqtSjSKC&#10;sOzbVj/g0lybanNTmmjj35uFhX0cZuYMs9lF24oH9b5xrGA2zUAQV043XCs4n47vKxA+IGtsHZOC&#10;J3nYbUdvGyy0G/iHHmWoRYKwL1CBCaErpPSVIYt+6jri5F1cbzEk2ddS9zgkuG1lnmULabHhtGCw&#10;o4Oh6lberYLczOLH8Yrd/LuMt/xS1gtXDUpNxnG/BhEohv/wX/tLK/hcwu+X9APk9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Huc/wQAAANsAAAAPAAAAAAAAAAAAAAAA&#10;AKECAABkcnMvZG93bnJldi54bWxQSwUGAAAAAAQABAD5AAAAjwMAAAAA&#10;" strokeweight=".5pt">
                          <v:stroke endarrow="block"/>
                        </v:shape>
                        <v:group id="组合 1276" o:spid="_x0000_s1260" style="position:absolute;left:600;width:5624;height:4485" coordorigin="600" coordsize="5624,4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      <v:oval id="椭圆 1525" o:spid="_x0000_s1261" style="position:absolute;left:1380;top:2670;width:705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BJ0MYA&#10;AADbAAAADwAAAGRycy9kb3ducmV2LnhtbESPT2vCQBTE74LfYXlCL1I3Wio1uoqIoj1U8A+F3p7Z&#10;ZxLNvk2zq8Zv3y0IHoeZ+Q0zmtSmEFeqXG5ZQbcTgSBOrM45VbDfLV4/QDiPrLGwTAru5GAybjZG&#10;GGt74w1dtz4VAcIuRgWZ92UspUsyMug6tiQO3tFWBn2QVSp1hbcAN4XsRVFfGsw5LGRY0iyj5Ly9&#10;GAU/5nD63i37X/O3Q3KkX2qnn8u1Ui+tejoE4an2z/CjvdIK3gf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pBJ0MYAAADbAAAADwAAAAAAAAAAAAAAAACYAgAAZHJz&#10;L2Rvd25yZXYueG1sUEsFBgAAAAAEAAQA9QAAAIsDAAAAAA==&#10;" filled="f" strokeweight="1pt"/>
                          <v:line id="直线 1526" o:spid="_x0000_s1262" style="position:absolute;flip:x;visibility:visible;mso-wrap-style:square" from="1485,1935" to="2880,3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ziUMQAAADbAAAADwAAAGRycy9kb3ducmV2LnhtbESPTWvCQBCG7wX/wzKCt7qxgkjqKkVs&#10;KRQKfoHHITvNhmZnQ3ajSX995yB4HN55n3lmtel9ra7Uxiqwgdk0A0VcBFtxaeB0fH9egooJ2WId&#10;mAwMFGGzHj2tMLfhxnu6HlKpBMIxRwMupSbXOhaOPMZpaIgl+wmtxyRjW2rb4k3gvtYvWbbQHiuW&#10;Cw4b2joqfg+dF42v7/mQFXjeXdxp6GZ/9OFsZ8xk3L+9gkrUp8fyvf1pDSzEXn4RAOj1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XOJQxAAAANsAAAAPAAAAAAAAAAAA&#10;AAAAAKECAABkcnMvZG93bnJldi54bWxQSwUGAAAAAAQABAD5AAAAkgMAAAAA&#10;" strokeweight=".5pt">
                            <v:stroke dashstyle="longDash"/>
                          </v:line>
                          <v:group id="组合 1279" o:spid="_x0000_s1263" style="position:absolute;left:600;width:5624;height:4485" coordorigin="600" coordsize="5624,4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  <v:shape id="直接连接符 1528" o:spid="_x0000_s1264" type="#_x0000_t32" style="position:absolute;left:5984;top:1920;width:0;height:11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XN2sMAAADbAAAADwAAAGRycy9kb3ducmV2LnhtbESPQYvCMBSE74L/ITzBi2iqhyLVKCIs&#10;CIrLquxeH82zKTYvJclq/fcbQdjjMDPfMMt1ZxtxJx9qxwqmkwwEcel0zZWCy/ljPAcRIrLGxjEp&#10;eFKA9arfW2Kh3YO/6H6KlUgQDgUqMDG2hZShNGQxTFxLnLyr8xZjkr6S2uMjwW0jZ1mWS4s1pwWD&#10;LW0NlbfTr1VwMKPw+b3f5e1xW25qPz34n/NcqeGg2yxAROrif/jd3mkF+QxeX9IP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1zdrDAAAA2wAAAA8AAAAAAAAAAAAA&#10;AAAAoQIAAGRycy9kb3ducmV2LnhtbFBLBQYAAAAABAAEAPkAAACRAwAAAAA=&#10;" strokeweight=".5pt">
                              <v:stroke startarrow="block" endarrow="block"/>
                            </v:shape>
                            <v:group id="组合 1281" o:spid="_x0000_s1265" style="position:absolute;left:600;width:5624;height:4485" coordorigin="600" coordsize="5624,4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        <v:rect id="矩形 1530" o:spid="_x0000_s1266" style="position:absolute;left:2685;top:3975;width:61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CY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1C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MYJhxQAAANsAAAAPAAAAAAAAAAAAAAAAAJgCAABkcnMv&#10;ZG93bnJldi54bWxQSwUGAAAAAAQABAD1AAAAigMAAAAA&#10;" filled="f" stroked="f">
                                <v:textbox>
                                  <w:txbxContent>
                                    <w:p w:rsidR="00B27B93" w:rsidRDefault="00F97948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rect>
                              <v:group id="组合 1283" o:spid="_x0000_s1267" style="position:absolute;left:600;width:5624;height:3870" coordorigin="600" coordsize="5624,3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          <v:oval id="椭圆 1532" o:spid="_x0000_s1268" style="position:absolute;left:4949;top:1560;width:705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MXH8YA&#10;AADbAAAADwAAAGRycy9kb3ducmV2LnhtbESPT2vCQBTE70K/w/IKvUjdWCFIzCqlWNRDBY0UvD2z&#10;L3/a7Ns0u2r67bsFweMwM79h0kVvGnGhztWWFYxHEQji3OqaSwWH7P15CsJ5ZI2NZVLwSw4W84dB&#10;iom2V97RZe9LESDsElRQed8mUrq8IoNuZFvi4BW2M+iD7EqpO7wGuGnkSxTF0mDNYaHClt4qyr/3&#10;Z6PgaE5fn9kq/lhOTnlBPzQsN6utUk+P/esMhKfe38O39loriGP4/xJ+gJ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WMXH8YAAADbAAAADwAAAAAAAAAAAAAAAACYAgAAZHJz&#10;L2Rvd25yZXYueG1sUEsFBgAAAAAEAAQA9QAAAIsDAAAAAA==&#10;" filled="f" strokeweight="1pt"/>
                                <v:group id="组合 1285" o:spid="_x0000_s1269" style="position:absolute;left:960;width:4860;height:3870" coordsize="4860,3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            <v:line id="直线 1534" o:spid="_x0000_s1270" style="position:absolute;flip:x;visibility:visible;mso-wrap-style:square" from="1920,1995" to="4860,3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WPoL4AAADbAAAADwAAAGRycy9kb3ducmV2LnhtbERPTYvCMBC9C/6HMII3TSvoSjUWERRP&#10;u2x3L96GZmyDzaQkUeu/N4eFPT7e97YcbCce5INxrCCfZyCIa6cNNwp+f46zNYgQkTV2jknBiwKU&#10;u/Foi4V2T/6mRxUbkUI4FKigjbEvpAx1SxbD3PXEibs6bzEm6BupPT5TuO3kIstW0qLh1NBiT4eW&#10;6lt1twpOwdbk0LgwLL+q/O4vn+bjotR0Muw3ICIN8V/85z5rBas0Nn1JP0Du3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5Y+gvgAAANsAAAAPAAAAAAAAAAAAAAAAAKEC&#10;AABkcnMvZG93bnJldi54bWxQSwUGAAAAAAQABAD5AAAAjAMAAAAA&#10;" strokeweight=".5pt"/>
                                  <v:shape id="未知" o:spid="_x0000_s1271" style="position:absolute;width:3870;height:3870;flip:x y;visibility:visible;mso-wrap-style:square;v-text-anchor:top" coordsize="530809,5308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lyOcIA&#10;AADbAAAADwAAAGRycy9kb3ducmV2LnhtbESPQUsDMRSE74L/IbyCN5uth1LXpmURFsSbrSLeHpvn&#10;ZjF5WZJnu/vvTaHgcZiZb5jtfgpenSjlIbKB1bICRdxFO3Bv4P3Y3m9AZUG26COTgZky7He3N1us&#10;bTzzG50O0qsC4VyjAScy1lrnzlHAvIwjcfG+YwooRaZe24TnAg9eP1TVWgccuCw4HOnZUfdz+A0G&#10;/EczSnL9pmnlGJvPuX2dv7wxd4upeQIlNMl/+Np+sQbWj3D5Un6A3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WXI5wgAAANsAAAAPAAAAAAAAAAAAAAAAAJgCAABkcnMvZG93&#10;bnJldi54bWxQSwUGAAAAAAQABAD1AAAAhwMAAAAA&#10;" path="m265404,r,c411982,,530808,118825,530808,265404r-265404,l265404,xem265404,r,c411982,,530808,118825,530808,265404e" filled="f" strokeweight=".5pt">
                                    <v:path o:connecttype="custom" o:connectlocs="1935,0;1935,0;3870,1935;1935,1935;1935,0;1935,0;3870,1935" o:connectangles="0,0,0,0,0,0,0" textboxrect="0,0,530809,530809"/>
                                  </v:shape>
                                </v:group>
                                <v:group id="组合 1288" o:spid="_x0000_s1272" style="position:absolute;left:675;top:1920;width:5414;height:1950" coordorigin="675" coordsize="5414,1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          <v:line id="直线 1537" o:spid="_x0000_s1273" style="position:absolute;flip:x;visibility:visible;mso-wrap-style:square" from="675,0" to="6089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nRFsMAAADbAAAADwAAAGRycy9kb3ducmV2LnhtbESPUWvCQBCE3wv+h2OFvtVLLNiSeoqI&#10;LYIgVC30ccmtuWBuL+QumvjrPUHwcZidb3am885W4kyNLx0rSEcJCOLc6ZILBYf999snCB+QNVaO&#10;SUFPHuazwcsUM+0u/EvnXShEhLDPUIEJoc6k9Lkhi37kauLoHV1jMUTZFFI3eIlwW8lxkkykxZJj&#10;g8Galoby06618Y3N9r1Pcvxb/ZtD36ZX+jG6Vep12C2+QATqwvP4kV5rBR8p3LdEAM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J0RbDAAAA2wAAAA8AAAAAAAAAAAAA&#10;AAAAoQIAAGRycy9kb3ducmV2LnhtbFBLBQYAAAAABAAEAPkAAACRAwAAAAA=&#10;" strokeweight=".5pt">
                                    <v:stroke dashstyle="longDash"/>
                                  </v:line>
                                  <v:shape id="直接连接符 1538" o:spid="_x0000_s1274" type="#_x0000_t32" style="position:absolute;left:2880;width:0;height:19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G/YcQAAADbAAAADwAAAGRycy9kb3ducmV2LnhtbESPQWvCQBSE70L/w/IKvemmUqpEV7GC&#10;UnqqsZTk9sg+k+Du25Bdk/TfdwsFj8PMfMOst6M1oqfON44VPM8SEMSl0w1XCr7Oh+kShA/IGo1j&#10;UvBDHrabh8kaU+0GPlGfhUpECPsUFdQhtKmUvqzJop+5ljh6F9dZDFF2ldQdDhFujZwnyau02HBc&#10;qLGlfU3lNbtZBefs+JEX++IlO+Rkvq9vuPs0qNTT47hbgQg0hnv4v/2uFSzm8Pcl/g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Mb9hxAAAANsAAAAPAAAAAAAAAAAA&#10;AAAAAKECAABkcnMvZG93bnJldi54bWxQSwUGAAAAAAQABAD5AAAAkgMAAAAA&#10;" strokeweight=".5pt">
                                    <v:stroke dashstyle="longDash"/>
                                  </v:shape>
                                </v:group>
                                <v:line id="直线 1539" o:spid="_x0000_s1275" style="position:absolute;visibility:visible;mso-wrap-style:square" from="1725,3030" to="6104,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5SzMUAAADbAAAADwAAAGRycy9kb3ducmV2LnhtbESPT2vCQBTE74LfYXmCN934h1aiq6hF&#10;KHiQxF56e2SfSdrs27C71dhP7wqFHoeZ+Q2z2nSmEVdyvrasYDJOQBAXVtdcKvg4H0YLED4ga2ws&#10;k4I7edis+70VptreOKNrHkoRIexTVFCF0KZS+qIig35sW+LoXawzGKJ0pdQObxFuGjlNkhdpsOa4&#10;UGFL+4qK7/zHKFicW/92338e7Ml9/WbHeUZz3Ck1HHTbJYhAXfgP/7XftYLXGTy/xB8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45SzMUAAADbAAAADwAAAAAAAAAA&#10;AAAAAAChAgAAZHJzL2Rvd25yZXYueG1sUEsFBgAAAAAEAAQA+QAAAJMDAAAAAA==&#10;" strokeweight=".5pt"/>
                                <v:rect id="矩形 1540" o:spid="_x0000_s1276" style="position:absolute;left:5609;top:232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UvMQA&#10;AADbAAAADwAAAGRycy9kb3ducmV2LnhtbESPQWvCQBSE7wX/w/IEL6IbpVRJXUUEMUhBjNbzI/ua&#10;hGbfxuyapP++WxB6HGbmG2a16U0lWmpcaVnBbBqBIM6sLjlXcL3sJ0sQziNrrCyTgh9ysFkPXlYY&#10;a9vxmdrU5yJA2MWooPC+jqV0WUEG3dTWxMH7so1BH2STS91gF+CmkvMoepMGSw4LBda0Kyj7Th9G&#10;QZed2tvl4yBP41ti+Z7cd+nnUanRsN++g/DU+//ws51oBYt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oFLzEAAAA2wAAAA8AAAAAAAAAAAAAAAAAmAIAAGRycy9k&#10;b3ducmV2LnhtbFBLBQYAAAAABAAEAPUAAACJAwAAAAA=&#10;" filled="f" stroked="f">
                                  <v:textbox>
                                    <w:txbxContent>
                                      <w:p w:rsidR="00B27B93" w:rsidRDefault="00F97948">
                                        <w:proofErr w:type="gramStart"/>
                                        <w:r>
                                          <w:t>h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rect>
                                <v:rect id="矩形 1541" o:spid="_x0000_s1277" style="position:absolute;left:600;top:153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SxJ8QA&#10;AADbAAAADwAAAGRycy9kb3ducmV2LnhtbESPQWvCQBSE7wX/w/IEL6IbhVZJXUUEMUhBjNbzI/ua&#10;hGbfxuyapP++WxB6HGbmG2a16U0lWmpcaVnBbBqBIM6sLjlXcL3sJ0sQziNrrCyTgh9ysFkPXlYY&#10;a9vxmdrU5yJA2MWooPC+jqV0WUEG3dTWxMH7so1BH2STS91gF+CmkvMoepMGSw4LBda0Kyj7Th9G&#10;QZed2tvl4yBP41ti+Z7cd+nnUanRsN++g/DU+//ws51oBYt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ksSfEAAAA2wAAAA8AAAAAAAAAAAAAAAAAmAIAAGRycy9k&#10;b3ducmV2LnhtbFBLBQYAAAAABAAEAPUAAACJAwAAAAA=&#10;" filled="f" stroked="f">
                                  <v:textbox>
                                    <w:txbxContent>
                                      <w:p w:rsidR="00B27B93" w:rsidRDefault="00F97948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矩形 1542" o:spid="_x0000_s1278" style="position:absolute;left:5534;top:144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YvUMUA&#10;AADbAAAADwAAAGRycy9kb3ducmV2LnhtbESPQWvCQBSE7wX/w/KEXkrd2IOVNBsRQRqKIE2s50f2&#10;NQlm38bsNkn/vVsoeBxm5hsm2UymFQP1rrGsYLmIQBCXVjdcKTgV++c1COeRNbaWScEvOdiks4cE&#10;Y21H/qQh95UIEHYxKqi972IpXVmTQbewHXHwvm1v0AfZV1L3OAa4aeVLFK2kwYbDQo0d7WoqL/mP&#10;UTCWx+FcHN7l8emcWb5m113+9aHU43zavoHwNPl7+L+daQWvK/j7En6AT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di9QxQAAANsAAAAPAAAAAAAAAAAAAAAAAJgCAABkcnMv&#10;ZG93bnJldi54bWxQSwUGAAAAAAQABAD1AAAAigMAAAAA&#10;" filled="f" stroked="f">
                                  <v:textbox>
                                    <w:txbxContent>
                                      <w:p w:rsidR="00B27B93" w:rsidRDefault="00F97948">
                                        <w:r>
                                          <w:rPr>
                                            <w:rFonts w:hint="eastAsia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矩形 1543" o:spid="_x0000_s1279" style="position:absolute;left:2655;top:1545;width:61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qKy8UA&#10;AADbAAAADwAAAGRycy9kb3ducmV2LnhtbESPQWvCQBSE7wX/w/KEXkrd2INKmo2IIA1FkCbW8yP7&#10;mgSzb2N2m6T/vlsoeBxm5hsm2U6mFQP1rrGsYLmIQBCXVjdcKTgXh+cNCOeRNbaWScEPOdims4cE&#10;Y21H/qAh95UIEHYxKqi972IpXVmTQbewHXHwvmxv0AfZV1L3OAa4aeVLFK2kwYbDQo0d7Wsqr/m3&#10;UTCWp+FSHN/k6emSWb5lt33++a7U43zavYLwNPl7+L+daQXrNfx9CT9Ap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OorLxQAAANsAAAAPAAAAAAAAAAAAAAAAAJgCAABkcnMv&#10;ZG93bnJldi54bWxQSwUGAAAAAAQABAD1AAAAigMAAAAA&#10;" filled="f" stroked="f">
                                  <v:textbox>
                                    <w:txbxContent>
                                      <w:p w:rsidR="00B27B93" w:rsidRDefault="00F97948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rect>
                                <v:rect id="矩形 1544" o:spid="_x0000_s1280" style="position:absolute;left:2520;top:2070;width:61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UeucIA&#10;AADbAAAADwAAAGRycy9kb3ducmV2LnhtbERPTWuDQBC9B/oflinkEuKaHtpgXKUESiQUQk2b8+BO&#10;VerOGner9t93D4EcH+87zWfTiZEG11pWsIliEMSV1S3XCj7Pb+stCOeRNXaWScEfOcizh0WKibYT&#10;f9BY+lqEEHYJKmi87xMpXdWQQRfZnjhw33Yw6AMcaqkHnEK46eRTHD9Lgy2HhgZ72jdU/ZS/RsFU&#10;ncbL+f0gT6tLYflaXPfl11Gp5eP8ugPhafZ38c1daAUvYWz4En6Az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pR65wgAAANsAAAAPAAAAAAAAAAAAAAAAAJgCAABkcnMvZG93&#10;bnJldi54bWxQSwUGAAAAAAQABAD1AAAAhwMAAAAA&#10;" filled="f" stroked="f">
                                  <v:textbox>
                                    <w:txbxContent>
                                      <w:p w:rsidR="00B27B93" w:rsidRDefault="00F97948">
                                        <w:proofErr w:type="gramStart"/>
                                        <w:r>
                                          <w:t>θ</w:t>
                                        </w:r>
                                        <w:proofErr w:type="gramEnd"/>
                                      </w:p>
                                    </w:txbxContent>
                                  </v:textbox>
                                </v:rect>
                                <v:rect id="矩形 1545" o:spid="_x0000_s1281" style="position:absolute;left:1395;top:1965;width:61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m7IsQA&#10;AADbAAAADwAAAGRycy9kb3ducmV2LnhtbESPQWvCQBSE7wX/w/IEL6IbPbSauooIYpCCGK3nR/Y1&#10;Cc2+jdk1Sf99tyD0OMzMN8xq05tKtNS40rKC2TQCQZxZXXKu4HrZTxYgnEfWWFkmBT/kYLMevKww&#10;1rbjM7Wpz0WAsItRQeF9HUvpsoIMuqmtiYP3ZRuDPsgml7rBLsBNJedR9CoNlhwWCqxpV1D2nT6M&#10;gi47tbfLx0GexrfE8j2579LPo1KjYb99B+Gp9//hZzvRCt6W8Pcl/AC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puyLEAAAA2wAAAA8AAAAAAAAAAAAAAAAAmAIAAGRycy9k&#10;b3ducmV2LnhtbFBLBQYAAAAABAAEAPUAAACJAwAAAAA=&#10;" filled="f" stroked="f">
                                  <v:textbox>
                                    <w:txbxContent>
                                      <w:p w:rsidR="00B27B93" w:rsidRDefault="00F97948">
                                        <w:r>
                                          <w:t>R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</v:group>
                          </v:group>
                        </v:group>
                      </v:group>
                      <v:group id="组合 1298" o:spid="_x0000_s1282" style="position:absolute;left:2970;top:3885;width:2700;height:555" coordsize="2700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<v:shape id="直接连接符 1547" o:spid="_x0000_s1283" type="#_x0000_t32" style="position:absolute;width:704;height:18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GN3cMAAADbAAAADwAAAGRycy9kb3ducmV2LnhtbESPQWvCQBSE7wX/w/IEb3UTC0Wiq4gk&#10;UCgeql68PbLPJCb7Nt1dNf77bkHwOMzMN8xyPZhO3Mj5xrKCdJqAIC6tbrhScDwU73MQPiBr7CyT&#10;ggd5WK9Gb0vMtL3zD932oRIRwj5DBXUIfSalL2sy6Ke2J47e2TqDIUpXSe3wHuGmk7Mk+ZQGG44L&#10;Nfa0rals91ej4DT7Lnbtx86lVXFt8dfnl/yQKzUZD5sFiEBDeIWf7S+tYJ7C/5f4A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xjd3DAAAA2wAAAA8AAAAAAAAAAAAA&#10;AAAAoQIAAGRycy9kb3ducmV2LnhtbFBLBQYAAAAABAAEAPkAAACRAwAAAAA=&#10;" strokeweight=".5pt">
                          <v:stroke endarrow="block"/>
                        </v:shape>
                        <v:rect id="矩形 1548" o:spid="_x0000_s1284" style="position:absolute;left:615;top:45;width:208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hZdMMA&#10;AADbAAAADwAAAGRycy9kb3ducmV2LnhtbESPQYvCMBSE78L+h/AW9iKa6kGkaxQRli2LIFbX86N5&#10;tsXmpTaxrf/eCILHYWa+YRar3lSipcaVlhVMxhEI4szqknMFx8PPaA7CeWSNlWVScCcHq+XHYIGx&#10;th3vqU19LgKEXYwKCu/rWEqXFWTQjW1NHLyzbQz6IJtc6ga7ADeVnEbRTBosOSwUWNOmoOyS3oyC&#10;Ltu1p8P2V+6Gp8TyNblu0v8/pb4++/U3CE+9f4df7UQrmE/h+SX8AL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hZdMMAAADbAAAADwAAAAAAAAAAAAAAAACYAgAAZHJzL2Rv&#10;d25yZXYueG1sUEsFBgAAAAAEAAQA9QAAAIgDAAAAAA==&#10;" filled="f" stroked="f">
                          <v:textbox>
                            <w:txbxContent>
                              <w:p w:rsidR="00B27B93" w:rsidRDefault="00F97948">
                                <w:r>
                                  <w:rPr>
                                    <w:rFonts w:hint="eastAsia"/>
                                  </w:rPr>
                                  <w:t>光滑连接</w:t>
                                </w:r>
                              </w:p>
                              <w:p w:rsidR="00B27B93" w:rsidRDefault="00B27B93"/>
                            </w:txbxContent>
                          </v:textbox>
                        </v:rect>
                      </v:group>
                    </v:group>
                  </w:pict>
                </mc:Fallback>
              </mc:AlternateContent>
            </w:r>
          </w:p>
          <w:p w:rsidR="00B27B93" w:rsidRDefault="00F97948">
            <w:pPr>
              <w:spacing w:line="400" w:lineRule="exact"/>
            </w:pPr>
            <w:r>
              <w:t>4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图示质量为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，半径为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的均质圆柱，开始时其质心位于与</w:t>
            </w:r>
            <w:r>
              <w:rPr>
                <w:rFonts w:hint="eastAsia"/>
              </w:rPr>
              <w:t>OB</w:t>
            </w:r>
            <w:r>
              <w:rPr>
                <w:rFonts w:hint="eastAsia"/>
              </w:rPr>
              <w:t>同一高度的点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。设圆柱由静止开始沿斜面向下纯滚动，当它滚到半径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的圆弧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</w:rPr>
              <w:t>上时，求在任意位置上对圆弧的正压力和摩擦力。</w:t>
            </w: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F97948">
            <w:r>
              <w:lastRenderedPageBreak/>
              <w:t>5</w:t>
            </w:r>
            <w:r>
              <w:rPr>
                <w:rFonts w:hint="eastAsia"/>
              </w:rPr>
              <w:t>、</w:t>
            </w:r>
            <w:r w:rsidR="006276AA">
              <w:rPr>
                <w:rFonts w:hint="eastAsia"/>
              </w:rPr>
              <w:t>图示曲柄式压榨机的</w:t>
            </w:r>
            <w:r w:rsidR="006276AA">
              <w:rPr>
                <w:rFonts w:hint="eastAsia"/>
              </w:rPr>
              <w:t>AB</w:t>
            </w:r>
            <w:r w:rsidR="006276AA">
              <w:rPr>
                <w:rFonts w:hint="eastAsia"/>
              </w:rPr>
              <w:t>上作用</w:t>
            </w:r>
            <w:proofErr w:type="gramStart"/>
            <w:r w:rsidR="006276AA">
              <w:rPr>
                <w:rFonts w:hint="eastAsia"/>
              </w:rPr>
              <w:t>一</w:t>
            </w:r>
            <w:proofErr w:type="gramEnd"/>
            <w:r w:rsidR="006276AA">
              <w:rPr>
                <w:rFonts w:hint="eastAsia"/>
              </w:rPr>
              <w:t>力矩</w:t>
            </w:r>
            <w:r w:rsidR="006276AA">
              <w:rPr>
                <w:rFonts w:hint="eastAsia"/>
              </w:rPr>
              <w:t>M</w:t>
            </w:r>
            <w:r w:rsidR="006276AA">
              <w:rPr>
                <w:rFonts w:hint="eastAsia"/>
              </w:rPr>
              <w:t>，位于平面</w:t>
            </w:r>
            <w:r w:rsidR="006276AA">
              <w:rPr>
                <w:rFonts w:hint="eastAsia"/>
              </w:rPr>
              <w:t>ABC</w:t>
            </w:r>
            <w:r w:rsidR="006276AA">
              <w:rPr>
                <w:rFonts w:hint="eastAsia"/>
              </w:rPr>
              <w:t>内，已知</w:t>
            </w:r>
            <w:r w:rsidR="006276AA">
              <w:t>θ</w:t>
            </w:r>
            <w:r w:rsidR="006276AA">
              <w:rPr>
                <w:rFonts w:hint="eastAsia"/>
              </w:rPr>
              <w:t>角，</w:t>
            </w:r>
            <w:r w:rsidR="006276AA">
              <w:rPr>
                <w:rFonts w:hint="eastAsia"/>
              </w:rPr>
              <w:t>AB=BC=</w:t>
            </w:r>
            <w:r w:rsidR="006276AA" w:rsidRPr="00436162">
              <w:rPr>
                <w:rFonts w:hint="eastAsia"/>
                <w:i/>
              </w:rPr>
              <w:t>l</w:t>
            </w:r>
            <w:r w:rsidR="006276AA">
              <w:rPr>
                <w:rFonts w:hint="eastAsia"/>
              </w:rPr>
              <w:t>，各处摩擦及杆重不计，求对物体的压缩力。</w:t>
            </w:r>
          </w:p>
          <w:p w:rsidR="00B27B93" w:rsidRDefault="0086234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4372610</wp:posOffset>
                      </wp:positionH>
                      <wp:positionV relativeFrom="paragraph">
                        <wp:posOffset>52705</wp:posOffset>
                      </wp:positionV>
                      <wp:extent cx="1114425" cy="2595880"/>
                      <wp:effectExtent l="0" t="19050" r="28575" b="33020"/>
                      <wp:wrapNone/>
                      <wp:docPr id="5" name="组合 1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14425" cy="2595880"/>
                                <a:chOff x="0" y="0"/>
                                <a:chExt cx="1755" cy="4088"/>
                              </a:xfrm>
                            </wpg:grpSpPr>
                            <wpg:grpSp>
                              <wpg:cNvPr id="6" name="组合 13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755" cy="4088"/>
                                  <a:chOff x="0" y="0"/>
                                  <a:chExt cx="1755" cy="4088"/>
                                </a:xfrm>
                              </wpg:grpSpPr>
                              <wpg:grpSp>
                                <wpg:cNvPr id="7" name="组合 130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" y="0"/>
                                    <a:ext cx="1560" cy="4088"/>
                                    <a:chOff x="0" y="0"/>
                                    <a:chExt cx="1560" cy="4088"/>
                                  </a:xfrm>
                                </wpg:grpSpPr>
                                <wpg:grpSp>
                                  <wpg:cNvPr id="8" name="组合 130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560" cy="1950"/>
                                      <a:chOff x="0" y="0"/>
                                      <a:chExt cx="1560" cy="1950"/>
                                    </a:xfrm>
                                  </wpg:grpSpPr>
                                  <wpg:grpSp>
                                    <wpg:cNvPr id="9" name="组合 130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560" cy="1950"/>
                                        <a:chOff x="0" y="0"/>
                                        <a:chExt cx="1560" cy="1950"/>
                                      </a:xfrm>
                                    </wpg:grpSpPr>
                                    <wpg:grpSp>
                                      <wpg:cNvPr id="10" name="组合 130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20" y="0"/>
                                          <a:ext cx="1410" cy="1732"/>
                                          <a:chOff x="0" y="0"/>
                                          <a:chExt cx="1410" cy="1732"/>
                                        </a:xfrm>
                                      </wpg:grpSpPr>
                                      <wpg:grpSp>
                                        <wpg:cNvPr id="11" name="组合 130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65" y="315"/>
                                            <a:ext cx="1134" cy="1417"/>
                                            <a:chOff x="0" y="0"/>
                                            <a:chExt cx="1134" cy="1417"/>
                                          </a:xfrm>
                                        </wpg:grpSpPr>
                                        <wps:wsp>
                                          <wps:cNvPr id="12" name="直线 155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2" y="0"/>
                                              <a:ext cx="0" cy="141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254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" name="直线 155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1107" y="0"/>
                                              <a:ext cx="0" cy="141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254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4" name="直线 155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rot="5400000">
                                              <a:off x="567" y="450"/>
                                              <a:ext cx="0" cy="113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254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5" name="等腰三角形 155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1410" cy="297"/>
                                          </a:xfrm>
                                          <a:prstGeom prst="triangle">
                                            <a:avLst>
                                              <a:gd name="adj" fmla="val 50000"/>
                                            </a:avLst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miter lim="2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6" name="组合 131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80" y="1755"/>
                                          <a:ext cx="480" cy="195"/>
                                          <a:chOff x="0" y="0"/>
                                          <a:chExt cx="480" cy="195"/>
                                        </a:xfrm>
                                      </wpg:grpSpPr>
                                      <wps:wsp>
                                        <wps:cNvPr id="17" name="直线 156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20" y="0"/>
                                            <a:ext cx="36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8" name="组合 131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15"/>
                                            <a:ext cx="435" cy="180"/>
                                            <a:chOff x="0" y="0"/>
                                            <a:chExt cx="435" cy="180"/>
                                          </a:xfrm>
                                        </wpg:grpSpPr>
                                        <wps:wsp>
                                          <wps:cNvPr id="19" name="直线 156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0" y="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20" name="直线 156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255" y="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21" name="直线 1565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135" y="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22" name="组合 131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1755"/>
                                          <a:ext cx="480" cy="195"/>
                                          <a:chOff x="0" y="0"/>
                                          <a:chExt cx="480" cy="195"/>
                                        </a:xfrm>
                                      </wpg:grpSpPr>
                                      <wps:wsp>
                                        <wps:cNvPr id="23" name="直线 156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20" y="0"/>
                                            <a:ext cx="36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24" name="组合 132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15"/>
                                            <a:ext cx="435" cy="180"/>
                                            <a:chOff x="0" y="0"/>
                                            <a:chExt cx="435" cy="180"/>
                                          </a:xfrm>
                                        </wpg:grpSpPr>
                                        <wps:wsp>
                                          <wps:cNvPr id="25" name="直线 156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0" y="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26" name="直线 1570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255" y="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27" name="直线 157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135" y="0"/>
                                              <a:ext cx="180" cy="1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g:grpSp>
                                    <wpg:cNvPr id="28" name="组合 132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00" y="300"/>
                                        <a:ext cx="1077" cy="1020"/>
                                        <a:chOff x="0" y="0"/>
                                        <a:chExt cx="1077" cy="1020"/>
                                      </a:xfrm>
                                    </wpg:grpSpPr>
                                    <wps:wsp>
                                      <wps:cNvPr id="29" name="椭圆 157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1077" cy="51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0" name="椭圆 157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510"/>
                                          <a:ext cx="1077" cy="51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31" name="组合 132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25" y="1335"/>
                                      <a:ext cx="780" cy="2753"/>
                                      <a:chOff x="0" y="0"/>
                                      <a:chExt cx="780" cy="2753"/>
                                    </a:xfrm>
                                  </wpg:grpSpPr>
                                  <wps:wsp>
                                    <wps:cNvPr id="32" name="等腰三角形 157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50" y="2370"/>
                                        <a:ext cx="330" cy="270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2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" name="椭圆 157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5" y="0"/>
                                        <a:ext cx="135" cy="135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" name="椭圆 157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1155"/>
                                        <a:ext cx="135" cy="135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5" name="椭圆 157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5" y="2265"/>
                                        <a:ext cx="135" cy="13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6" name="直线 15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90" y="135"/>
                                        <a:ext cx="510" cy="10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7" name="直线 158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" y="1260"/>
                                        <a:ext cx="510" cy="10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254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" name="直线 15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30" y="165"/>
                                        <a:ext cx="0" cy="21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39" name="组合 133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60" y="2640"/>
                                        <a:ext cx="397" cy="113"/>
                                        <a:chOff x="0" y="0"/>
                                        <a:chExt cx="397" cy="113"/>
                                      </a:xfrm>
                                    </wpg:grpSpPr>
                                    <wps:wsp>
                                      <wps:cNvPr id="40" name="直线 15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0" y="0"/>
                                          <a:ext cx="164" cy="11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1" name="直线 15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233" y="0"/>
                                          <a:ext cx="164" cy="11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2" name="直线 158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23" y="0"/>
                                          <a:ext cx="164" cy="11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43" name="矩形 15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0" y="3480"/>
                                    <a:ext cx="61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矩形 15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2565"/>
                                    <a:ext cx="61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矩形 15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50" y="1320"/>
                                    <a:ext cx="61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矩形 159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40" y="2820"/>
                                    <a:ext cx="61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矩形 159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50" y="1695"/>
                                    <a:ext cx="61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proofErr w:type="gramStart"/>
                                      <w:r>
                                        <w:t>θ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矩形 159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5" y="3000"/>
                                    <a:ext cx="61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27B93" w:rsidRDefault="00F97948">
                                      <w:proofErr w:type="gramStart"/>
                                      <w:r>
                                        <w:t>θ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9" name="组合 13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5" y="570"/>
                                  <a:ext cx="615" cy="170"/>
                                  <a:chOff x="0" y="0"/>
                                  <a:chExt cx="615" cy="170"/>
                                </a:xfrm>
                              </wpg:grpSpPr>
                              <wps:wsp>
                                <wps:cNvPr id="50" name="直线 159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0" y="0"/>
                                    <a:ext cx="420" cy="1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直线 159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5" y="11"/>
                                    <a:ext cx="420" cy="1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2" name="组合 13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5" y="1095"/>
                                  <a:ext cx="615" cy="170"/>
                                  <a:chOff x="0" y="0"/>
                                  <a:chExt cx="615" cy="170"/>
                                </a:xfrm>
                              </wpg:grpSpPr>
                              <wps:wsp>
                                <wps:cNvPr id="53" name="直线 159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0" y="0"/>
                                    <a:ext cx="420" cy="1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直线 159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5" y="11"/>
                                    <a:ext cx="420" cy="1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301" o:spid="_x0000_s1285" style="position:absolute;left:0;text-align:left;margin-left:344.3pt;margin-top:4.15pt;width:87.75pt;height:204.4pt;z-index:251677696" coordsize="1755,4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">
                      <v:group id="组合 1302" o:spid="_x0000_s1286" style="position:absolute;width:1755;height:4088" coordsize="1755,40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group id="组合 1303" o:spid="_x0000_s1287" style="position:absolute;left:195;width:1560;height:4088" coordsize="1560,40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  <v:group id="组合 1304" o:spid="_x0000_s1288" style="position:absolute;width:1560;height:1950" coordsize="1560,1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    <v:group id="组合 1305" o:spid="_x0000_s1289" style="position:absolute;width:1560;height:1950" coordsize="1560,1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    <v:group id="组合 1306" o:spid="_x0000_s1290" style="position:absolute;left:120;width:1410;height:1732" coordsize="1410,1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      <v:group id="组合 1307" o:spid="_x0000_s1291" style="position:absolute;left:165;top:315;width:1134;height:1417" coordsize="1134,1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      <v:line id="直线 1556" o:spid="_x0000_s1292" style="position:absolute;visibility:visible;mso-wrap-style:square" from="12,0" to="12,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oUQL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V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pqFEC9AAAA2wAAAA8AAAAAAAAAAAAAAAAAoQIA&#10;AGRycy9kb3ducmV2LnhtbFBLBQYAAAAABAAEAPkAAACLAwAAAAA=&#10;" strokeweight="2pt"/>
                                  <v:line id="直线 1557" o:spid="_x0000_s1293" style="position:absolute;visibility:visible;mso-wrap-style:square" from="1107,0" to="1107,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ax270AAADbAAAADwAAAGRycy9kb3ducmV2LnhtbERPvQrCMBDeBd8hnOCmqYo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Umsdu9AAAA2wAAAA8AAAAAAAAAAAAAAAAAoQIA&#10;AGRycy9kb3ducmV2LnhtbFBLBQYAAAAABAAEAPkAAACLAwAAAAA=&#10;" strokeweight="2pt"/>
                                  <v:line id="直线 1558" o:spid="_x0000_s1294" style="position:absolute;rotation:90;visibility:visible;mso-wrap-style:square" from="567,450" to="567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Ng8MMAAADbAAAADwAAAGRycy9kb3ducmV2LnhtbERPTWvCQBC9F/wPyxR6EbNpsaIxG5FC&#10;aOihYPTgccyOSWh2NmRXTf313UKht3m8z0k3o+nElQbXWlbwHMUgiCurW64VHPb5bAnCeWSNnWVS&#10;8E0ONtnkIcVE2xvv6Fr6WoQQdgkqaLzvEyld1ZBBF9meOHBnOxj0AQ611APeQrjp5EscL6TBlkND&#10;gz29NVR9lRej4LK6v06npn2vi7I4dR+cfx51rtTT47hdg/A0+n/xn7vQYf4cfn8JB8j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DYPDDAAAA2wAAAA8AAAAAAAAAAAAA&#10;AAAAoQIAAGRycy9kb3ducmV2LnhtbFBLBQYAAAAABAAEAPkAAACRAwAAAAA=&#10;" strokeweight="2pt"/>
                                </v:group>
                                <v:shape id="等腰三角形 1559" o:spid="_x0000_s1295" type="#_x0000_t5" style="position:absolute;width:1410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txJ8QA&#10;AADbAAAADwAAAGRycy9kb3ducmV2LnhtbERPTWvCQBC9F/wPywi9FLOp0FRiVrGCJVB6qAribciO&#10;2WB2NmZXTf99t1DobR7vc4rlYFtxo943jhU8JykI4srphmsF+91mMgPhA7LG1jEp+CYPy8XoocBc&#10;uzt/0W0bahFD2OeowITQ5VL6ypBFn7iOOHIn11sMEfa11D3eY7ht5TRNM2mx4dhgsKO1oeq8vVoF&#10;76/15Xoqs+yzfDJvH/vycKxmB6Uex8NqDiLQEP7Ff+5Sx/kv8PtLPEA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7cSfEAAAA2wAAAA8AAAAAAAAAAAAAAAAAmAIAAGRycy9k&#10;b3ducmV2LnhtbFBLBQYAAAAABAAEAPUAAACJAwAAAAA=&#10;" strokeweight="2pt">
                                  <v:stroke miterlimit="2"/>
                                </v:shape>
                              </v:group>
                              <v:group id="组合 1312" o:spid="_x0000_s1296" style="position:absolute;left:1080;top:1755;width:480;height:195" coordsize="480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    <v:line id="直线 1561" o:spid="_x0000_s1297" style="position:absolute;visibility:visible;mso-wrap-style:square" from="120,0" to="48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232L0AAADbAAAADwAAAGRycy9kb3ducmV2LnhtbERPSwrCMBDdC94hjOBOUwU/VKOIUHEn&#10;VjfuxmZsi82kNFHr7Y0guJvH+85y3ZpKPKlxpWUFo2EEgjizuuRcwfmUDOYgnEfWWFkmBW9ysF51&#10;O0uMtX3xkZ6pz0UIYRejgsL7OpbSZQUZdENbEwfuZhuDPsAml7rBVwg3lRxH0VQaLDk0FFjTtqDs&#10;nj6MgvvlPEl2h60+VelGX/PEX643rVS/124WIDy1/i/+ufc6zJ/B95dwgFx9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odt9i9AAAA2wAAAA8AAAAAAAAAAAAAAAAAoQIA&#10;AGRycy9kb3ducmV2LnhtbFBLBQYAAAAABAAEAPkAAACLAwAAAAA=&#10;" strokeweight="2pt"/>
                                <v:group id="组合 1314" o:spid="_x0000_s1298" style="position:absolute;top:15;width:435;height:180" coordsize="43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        <v:line id="直线 1563" o:spid="_x0000_s1299" style="position:absolute;flip:x;visibility:visible;mso-wrap-style:square" from="0,0" to="18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9ZRr4AAADbAAAADwAAAGRycy9kb3ducmV2LnhtbERPTYvCMBC9L/gfwgh7W1MFXa1GEUHZ&#10;k7LVi7ehGdtgMylJ1O6/3wiCt3m8z1msOtuIO/lgHCsYDjIQxKXThisFp+P2awoiRGSNjWNS8EcB&#10;VsvexwJz7R78S/ciViKFcMhRQR1jm0sZyposhoFriRN3cd5iTNBXUnt8pHDbyFGWTaRFw6mhxpY2&#10;NZXX4mYV7IItyaFxoRsfiuHNn/fm+6zUZ79bz0FE6uJb/HL/6DR/Bs9f0gFy+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/r1lGvgAAANsAAAAPAAAAAAAAAAAAAAAAAKEC&#10;AABkcnMvZG93bnJldi54bWxQSwUGAAAAAAQABAD5AAAAjAMAAAAA&#10;" strokeweight=".5pt"/>
                                  <v:line id="直线 1564" o:spid="_x0000_s1300" style="position:absolute;flip:x;visibility:visible;mso-wrap-style:square" from="255,0" to="435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k6Zr4AAADbAAAADwAAAGRycy9kb3ducmV2LnhtbERPTYvCMBC9C/6HMII3TSusK9VYRNhl&#10;T8pWL96GZmyDzaQkUeu/N4eFPT7e96YcbCce5INxrCCfZyCIa6cNNwrOp6/ZCkSIyBo7x6TgRQHK&#10;7Xi0wUK7J//So4qNSCEcClTQxtgXUoa6JYth7nrixF2dtxgT9I3UHp8p3HZykWVLadFwamixp31L&#10;9a26WwXfwdbk0LgwfByr/O4vB/N5UWo6GXZrEJGG+C/+c/9oBYu0Pn1JP0Bu3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g+TpmvgAAANsAAAAPAAAAAAAAAAAAAAAAAKEC&#10;AABkcnMvZG93bnJldi54bWxQSwUGAAAAAAQABAD5AAAAjAMAAAAA&#10;" strokeweight=".5pt"/>
                                  <v:line id="直线 1565" o:spid="_x0000_s1301" style="position:absolute;flip:x;visibility:visible;mso-wrap-style:square" from="135,0" to="315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Wf/cIAAADbAAAADwAAAGRycy9kb3ducmV2LnhtbESPwWrDMBBE74X8g9hAbrXsQNrgRgkh&#10;kNJTS51cfFusrS1irYwkO+7fV4VCj8PMvGF2h9n2YiIfjGMFRZaDIG6cNtwquF7Oj1sQISJr7B2T&#10;gm8KcNgvHnZYanfnT5qq2IoE4VCigi7GoZQyNB1ZDJkbiJP35bzFmKRvpfZ4T3Dby3WeP0mLhtNC&#10;hwOdOmpu1WgVvAbbkEPjwrz5qIrR1+/muVZqtZyPLyAizfE//Nd+0wrWBfx+ST9A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7Wf/cIAAADbAAAADwAAAAAAAAAAAAAA&#10;AAChAgAAZHJzL2Rvd25yZXYueG1sUEsFBgAAAAAEAAQA+QAAAJADAAAAAA==&#10;" strokeweight=".5pt"/>
                                </v:group>
                              </v:group>
                              <v:group id="组合 1318" o:spid="_x0000_s1302" style="position:absolute;top:1755;width:480;height:195" coordsize="480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      <v:line id="直线 1567" o:spid="_x0000_s1303" style="position:absolute;visibility:visible;mso-wrap-style:square" from="120,0" to="48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p7Z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0p7Zr8AAADbAAAADwAAAAAAAAAAAAAAAACh&#10;AgAAZHJzL2Rvd25yZXYueG1sUEsFBgAAAAAEAAQA+QAAAI0DAAAAAA==&#10;" strokeweight="2pt"/>
                                <v:group id="组合 1320" o:spid="_x0000_s1304" style="position:absolute;top:15;width:435;height:180" coordsize="43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        <v:line id="直线 1569" o:spid="_x0000_s1305" style="position:absolute;flip:x;visibility:visible;mso-wrap-style:square" from="0,0" to="18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6Z/sAAAADbAAAADwAAAGRycy9kb3ducmV2LnhtbESPT4vCMBTE74LfIbwFb5oq+IdqlEVQ&#10;PK1YvXh7NG/bsM1LSaLWb28WBI/DzPyGWW0624g7+WAcKxiPMhDEpdOGKwWX8264ABEissbGMSl4&#10;UoDNut9bYa7dg090L2IlEoRDjgrqGNtcylDWZDGMXEucvF/nLcYkfSW1x0eC20ZOsmwmLRpOCzW2&#10;tK2p/CtuVsE+2JIcGhe66bEY3/z1x8yvSg2+uu8liEhd/ITf7YNWMJnC/5f0A+T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Omf7AAAAA2wAAAA8AAAAAAAAAAAAAAAAA&#10;oQIAAGRycy9kb3ducmV2LnhtbFBLBQYAAAAABAAEAPkAAACOAwAAAAA=&#10;" strokeweight=".5pt"/>
                                  <v:line id="直线 1570" o:spid="_x0000_s1306" style="position:absolute;flip:x;visibility:visible;mso-wrap-style:square" from="255,0" to="435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wHicIAAADbAAAADwAAAGRycy9kb3ducmV2LnhtbESPwWrDMBBE74X8g9hAb7WcQN3gWAkh&#10;kNBTS91efFusjS1irYykxO7fV4VCj8PMvGGq/WwHcScfjGMFqywHQdw6bbhT8PV5etqACBFZ4+CY&#10;FHxTgP1u8VBhqd3EH3SvYycShEOJCvoYx1LK0PZkMWRuJE7exXmLMUnfSe1xSnA7yHWeF9Ki4bTQ&#10;40jHntprfbMKzsG25NC4MD+/16ubb97MS6PU43I+bEFEmuN/+K/9qhWsC/j9kn6A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wHicIAAADbAAAADwAAAAAAAAAAAAAA&#10;AAChAgAAZHJzL2Rvd25yZXYueG1sUEsFBgAAAAAEAAQA+QAAAJADAAAAAA==&#10;" strokeweight=".5pt"/>
                                  <v:line id="直线 1571" o:spid="_x0000_s1307" style="position:absolute;flip:x;visibility:visible;mso-wrap-style:square" from="135,0" to="315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CiEsAAAADbAAAADwAAAGRycy9kb3ducmV2LnhtbESPT4vCMBTE74LfIbwFb5oq+IdqlEXY&#10;xZNi9eLt0bxtwzYvJYlav70RBI/DzPyGWW0624gb+WAcKxiPMhDEpdOGKwXn089wASJEZI2NY1Lw&#10;oACbdb+3wly7Ox/pVsRKJAiHHBXUMba5lKGsyWIYuZY4eX/OW4xJ+kpqj/cEt42cZNlMWjScFmps&#10;aVtT+V9crYLfYEtyaFzopodifPWXvZlflBp8dd9LEJG6+Am/2zutYDKH15f0A+T6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8QohLAAAAA2wAAAA8AAAAAAAAAAAAAAAAA&#10;oQIAAGRycy9kb3ducmV2LnhtbFBLBQYAAAAABAAEAPkAAACOAwAAAAA=&#10;" strokeweight=".5pt"/>
                                </v:group>
                              </v:group>
                            </v:group>
                            <v:group id="组合 1324" o:spid="_x0000_s1308" style="position:absolute;left:300;top:300;width:1077;height:1020" coordsize="1077,1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      <v:oval id="椭圆 1573" o:spid="_x0000_s1309" style="position:absolute;width:1077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Y6rcYA&#10;AADbAAAADwAAAGRycy9kb3ducmV2LnhtbESPT2vCQBTE70K/w/IKXqRutCA2zSqlWLQHBU0p9PbM&#10;vvzR7Ns0u2r67d2C4HGYmd8wybwztThT6yrLCkbDCARxZnXFhYKv9ONpCsJ5ZI21ZVLwRw7ms4de&#10;grG2F97SeecLESDsYlRQet/EUrqsJINuaBvi4OW2NeiDbAupW7wEuKnlOIom0mDFYaHEht5Lyo67&#10;k1HwY/aH73Q5WS+e91lOvzQoPpcbpfqP3dsrCE+dv4dv7ZVWMH6B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pY6rcYAAADbAAAADwAAAAAAAAAAAAAAAACYAgAAZHJz&#10;L2Rvd25yZXYueG1sUEsFBgAAAAAEAAQA9QAAAIsDAAAAAA==&#10;" filled="f" strokeweight="1pt"/>
                              <v:oval id="椭圆 1574" o:spid="_x0000_s1310" style="position:absolute;top:510;width:1077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UF7cQA&#10;AADbAAAADwAAAGRycy9kb3ducmV2LnhtbERPTWvCQBC9F/oflil4KWZTA1Kiq5TSEj0oaIrgbZId&#10;k7TZ2TS7avrvuwfB4+N9z5eDacWFetdYVvASxSCIS6sbrhR85Z/jVxDOI2tsLZOCP3KwXDw+zDHV&#10;9so7uux9JUIIuxQV1N53qZSurMmgi2xHHLiT7Q36APtK6h6vIdy0chLHU2mw4dBQY0fvNZU/+7NR&#10;cDTF9yHPppuPpChP9EvP1TrbKjV6Gt5mIDwN/i6+uVdaQRLWhy/hB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1Be3EAAAA2wAAAA8AAAAAAAAAAAAAAAAAmAIAAGRycy9k&#10;b3ducmV2LnhtbFBLBQYAAAAABAAEAPUAAACJAwAAAAA=&#10;" filled="f" strokeweight="1pt"/>
                            </v:group>
                          </v:group>
                          <v:group id="组合 1327" o:spid="_x0000_s1311" style="position:absolute;left:225;top:1335;width:780;height:2753" coordsize="780,27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    <v:shape id="等腰三角形 1576" o:spid="_x0000_s1312" type="#_x0000_t5" style="position:absolute;left:450;top:2370;width:33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2J70A&#10;AADbAAAADwAAAGRycy9kb3ducmV2LnhtbESPwQrCMBBE74L/EFbwpqkKItUoIgjirdWLt7VZ22Kz&#10;KUnU+vdGEDwOM/OGWW0604gnOV9bVjAZJyCIC6trLhWcT/vRAoQPyBoby6TgTR42635vham2L87o&#10;mYdSRAj7FBVUIbSplL6oyKAf25Y4ejfrDIYoXSm1w1eEm0ZOk2QuDdYcFypsaVdRcc8fRkGXnfPT&#10;MWd32c5dduNrQ6WZKDUcdNsliEBd+Id/7YNWMJvC90v8AXL9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ky2J70AAADbAAAADwAAAAAAAAAAAAAAAACYAgAAZHJzL2Rvd25yZXYu&#10;eG1sUEsFBgAAAAAEAAQA9QAAAIIDAAAAAA==&#10;" filled="f" strokeweight="1pt">
                              <v:stroke miterlimit="2"/>
                            </v:shape>
                            <v:oval id="椭圆 1577" o:spid="_x0000_s1313" style="position:absolute;left:555;width:13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ebmsYA&#10;AADbAAAADwAAAGRycy9kb3ducmV2LnhtbESPT2vCQBTE7wW/w/KEXopuakAkZhUpLbaHChop9PbM&#10;vvzR7NuY3Wr67bsFweMwM79h0mVvGnGhztWWFTyPIxDEudU1lwr22dtoBsJ5ZI2NZVLwSw6Wi8FD&#10;iom2V97SZedLESDsElRQed8mUrq8IoNubFvi4BW2M+iD7EqpO7wGuGnkJIqm0mDNYaHCll4qyk+7&#10;H6Pg2xyOX9l6+vkaH/KCzvRUfqw3Sj0O+9UchKfe38O39rtWEMfw/yX8AL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qebmsYAAADbAAAADwAAAAAAAAAAAAAAAACYAgAAZHJz&#10;L2Rvd25yZXYueG1sUEsFBgAAAAAEAAQA9QAAAIsDAAAAAA==&#10;" filled="f" strokeweight="1pt"/>
                            <v:oval id="椭圆 1578" o:spid="_x0000_s1314" style="position:absolute;top:1155;width:13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4D7sUA&#10;AADbAAAADwAAAGRycy9kb3ducmV2LnhtbESPQWvCQBSE74L/YXlCL6Ibq4hEVxGxqAcLVRG8PbPP&#10;JJp9m2a3Gv99Vyj0OMzMN8xkVptC3KlyuWUFvW4EgjixOudUwWH/0RmBcB5ZY2GZFDzJwWzabEww&#10;1vbBX3Tf+VQECLsYFWTel7GULsnIoOvakjh4F1sZ9EFWqdQVPgLcFPI9iobSYM5hIcOSFhklt92P&#10;UXAy5+txvxpul/1zcqFvaqeb1adSb616Pgbhqfb/4b/2WivoD+D1JfwA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TgPuxQAAANsAAAAPAAAAAAAAAAAAAAAAAJgCAABkcnMv&#10;ZG93bnJldi54bWxQSwUGAAAAAAQABAD1AAAAigMAAAAA&#10;" filled="f" strokeweight="1pt"/>
                            <v:oval id="椭圆 1579" o:spid="_x0000_s1315" style="position:absolute;left:555;top:2265;width:13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HQnsQA&#10;AADbAAAADwAAAGRycy9kb3ducmV2LnhtbESPQWvCQBSE74L/YXlCb3WjxbSmriKikIsUbS/eXrPP&#10;JJh9G3a3MfXXu4WCx2FmvmEWq940oiPna8sKJuMEBHFhdc2lgq/P3fMbCB+QNTaWScEveVgth4MF&#10;Ztpe+UDdMZQiQthnqKAKoc2k9EVFBv3YtsTRO1tnMETpSqkdXiPcNHKaJKk0WHNcqLClTUXF5fhj&#10;FNDrPt+mZjdPP/qtnpxyt7l130o9jfr1O4hAfXiE/9u5VvAyg78v8Qf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x0J7EAAAA2wAAAA8AAAAAAAAAAAAAAAAAmAIAAGRycy9k&#10;b3ducmV2LnhtbFBLBQYAAAAABAAEAPUAAACJAwAAAAA=&#10;" strokeweight="1pt"/>
                            <v:line id="直线 1580" o:spid="_x0000_s1316" style="position:absolute;flip:x;visibility:visible;mso-wrap-style:square" from="90,135" to="600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BZU8MAAADbAAAADwAAAGRycy9kb3ducmV2LnhtbESP0WrCQBRE34X+w3KFvulGAxKiq4i2&#10;IH0z+gHX7DWJZu/G7Jqk/fquUOjjMDNnmNVmMLXoqHWVZQWzaQSCOLe64kLB+fQ5SUA4j6yxtkwK&#10;vsnBZv02WmGqbc9H6jJfiABhl6KC0vsmldLlJRl0U9sQB+9qW4M+yLaQusU+wE0t51G0kAYrDgsl&#10;NrQrKb9nT6Ngvy9Oj+c8OXT55YN3j+rHfsU3pd7Hw3YJwtPg/8N/7YNWEC/g9SX8AL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wWVPDAAAA2wAAAA8AAAAAAAAAAAAA&#10;AAAAoQIAAGRycy9kb3ducmV2LnhtbFBLBQYAAAAABAAEAPkAAACRAwAAAAA=&#10;" strokeweight="2pt"/>
                            <v:line id="直线 1581" o:spid="_x0000_s1317" style="position:absolute;visibility:visible;mso-wrap-style:square" from="90,1260" to="600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jruMIAAADbAAAADwAAAGRycy9kb3ducmV2LnhtbESPT4vCMBTE7wt+h/AEb2uq4iq1UUSo&#10;eFusXrw9m9c/2LyUJmr99htB2OMwM79hkk1vGvGgztWWFUzGEQji3OqaSwXnU/q9BOE8ssbGMil4&#10;kYPNevCVYKztk4/0yHwpAoRdjAoq79tYSpdXZNCNbUscvMJ2Bn2QXSl1h88AN42cRtGPNFhzWKiw&#10;pV1F+S27GwW3y3me7n93+tRkW30tU3+5Flqp0bDfrkB46v1/+NM+aAWzB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ajruMIAAADbAAAADwAAAAAAAAAAAAAA&#10;AAChAgAAZHJzL2Rvd25yZXYueG1sUEsFBgAAAAAEAAQA+QAAAJADAAAAAA==&#10;" strokeweight="2pt"/>
                            <v:line id="直线 1582" o:spid="_x0000_s1318" style="position:absolute;visibility:visible;mso-wrap-style:square" from="630,165" to="630,2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bRCMEAAADbAAAADwAAAGRycy9kb3ducmV2LnhtbERPTWuDQBC9F/Iflgn01qxWKsFkE0Kg&#10;kEtotYVcB3eiEnfWuBu1/vruodDj431v95NpxUC9aywriFcRCOLS6oYrBd9f7y9rEM4ja2wtk4If&#10;crDfLZ62mGk7ck5D4SsRQthlqKD2vsukdGVNBt3KdsSBu9reoA+wr6TucQzhppWvUZRKgw2Hhho7&#10;OtZU3oqHUfDxZpPkfuMLDel8fBR5PH+eY6Wel9NhA8LT5P/Ff+6TVpCEseFL+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JtEIwQAAANsAAAAPAAAAAAAAAAAAAAAA&#10;AKECAABkcnMvZG93bnJldi54bWxQSwUGAAAAAAQABAD5AAAAjwMAAAAA&#10;" strokeweight=".5pt">
                              <v:stroke dashstyle="longDash"/>
                            </v:line>
                            <v:group id="组合 1335" o:spid="_x0000_s1319" style="position:absolute;left:360;top:2640;width:397;height:113" coordsize="397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      <v:line id="直线 1584" o:spid="_x0000_s1320" style="position:absolute;flip:x;visibility:visible;mso-wrap-style:square" from="0,0" to="164,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bfxr4AAADbAAAADwAAAGRycy9kb3ducmV2LnhtbERPTYvCMBC9C/6HMII3m7q4KtUosrCL&#10;J5etXrwNzdgGm0lJotZ/bw4LHh/ve73tbSvu5INxrGCa5SCIK6cN1wpOx+/JEkSIyBpbx6TgSQG2&#10;m+FgjYV2D/6jexlrkUI4FKigibErpAxVQxZD5jrixF2ctxgT9LXUHh8p3LbyI8/n0qLh1NBgR18N&#10;VdfyZhX8BFuRQ+NC//lbTm/+fDCLs1LjUb9bgYjUx7f4373XCmZpffqSfoDcv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9Jt/GvgAAANsAAAAPAAAAAAAAAAAAAAAAAKEC&#10;AABkcnMvZG93bnJldi54bWxQSwUGAAAAAAQABAD5AAAAjAMAAAAA&#10;" strokeweight=".5pt"/>
                              <v:line id="直线 1585" o:spid="_x0000_s1321" style="position:absolute;flip:x;visibility:visible;mso-wrap-style:square" from="233,0" to="397,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p6XcIAAADbAAAADwAAAGRycy9kb3ducmV2LnhtbESPzWrDMBCE74W8g9hAb43s0vzgRDYh&#10;0NJTSpxcclusjS1irYykJO7bV4VCj8PMfMNsqtH24k4+GMcK8lkGgrhx2nCr4HR8f1mBCBFZY++Y&#10;FHxTgKqcPG2w0O7BB7rXsRUJwqFABV2MQyFlaDqyGGZuIE7exXmLMUnfSu3xkeC2l69ZtpAWDaeF&#10;DgfaddRc65tV8BFsQw6NC+P8q85v/rw3y7NSz9NxuwYRaYz/4b/2p1bwlsPvl/QD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mp6XcIAAADbAAAADwAAAAAAAAAAAAAA&#10;AAChAgAAZHJzL2Rvd25yZXYueG1sUEsFBgAAAAAEAAQA+QAAAJADAAAAAA==&#10;" strokeweight=".5pt"/>
                              <v:line id="直线 1586" o:spid="_x0000_s1322" style="position:absolute;flip:x;visibility:visible;mso-wrap-style:square" from="123,0" to="287,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jkKsEAAADbAAAADwAAAGRycy9kb3ducmV2LnhtbESPT4vCMBTE78J+h/AWvGmq+GfpGmUR&#10;FE+KdS/eHs3bNmzzUpKo9dsbQfA4zMxvmMWqs424kg/GsYLRMANBXDptuFLwe9oMvkCEiKyxcUwK&#10;7hRgtfzoLTDX7sZHuhaxEgnCIUcFdYxtLmUoa7IYhq4lTt6f8xZjkr6S2uMtwW0jx1k2kxYNp4Ua&#10;W1rXVP4XF6tgG2xJDo0L3fRQjC7+vDfzs1L9z+7nG0SkLr7Dr/ZOK5iM4fkl/Q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uOQqwQAAANsAAAAPAAAAAAAAAAAAAAAA&#10;AKECAABkcnMvZG93bnJldi54bWxQSwUGAAAAAAQABAD5AAAAjwMAAAAA&#10;" strokeweight=".5pt"/>
                            </v:group>
                          </v:group>
                        </v:group>
                        <v:rect id="矩形 1587" o:spid="_x0000_s1323" style="position:absolute;left:450;top:348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1Gdc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rd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tRnXEAAAA2wAAAA8AAAAAAAAAAAAAAAAAmAIAAGRycy9k&#10;b3ducmV2LnhtbFBLBQYAAAAABAAEAPUAAACJAwAAAAA=&#10;" filled="f" stroked="f">
                          <v:textbox>
                            <w:txbxContent>
                              <w:p w:rsidR="00B27B93" w:rsidRDefault="00F97948">
                                <w:r>
                                  <w:t>A</w:t>
                                </w:r>
                              </w:p>
                            </w:txbxContent>
                          </v:textbox>
                        </v:rect>
                        <v:rect id="矩形 1588" o:spid="_x0000_s1324" style="position:absolute;top:256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TeAcUA&#10;AADbAAAADwAAAGRycy9kb3ducmV2LnhtbESPQWvCQBSE7wX/w/KEXkrdWKRImo2IIA1FkCbW8yP7&#10;mgSzb2N2m6T/3i0UPA4z8w2TbCbTioF611hWsFxEIIhLqxuuFJyK/fMahPPIGlvLpOCXHGzS2UOC&#10;sbYjf9KQ+0oECLsYFdTed7GUrqzJoFvYjjh437Y36IPsK6l7HAPctPIlil6lwYbDQo0d7WoqL/mP&#10;UTCWx+FcHN7l8emcWb5m113+9aHU43zavoHwNPl7+L+daQWrFfx9CT9Ap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hN4BxQAAANsAAAAPAAAAAAAAAAAAAAAAAJgCAABkcnMv&#10;ZG93bnJldi54bWxQSwUGAAAAAAQABAD1AAAAigMAAAAA&#10;" filled="f" stroked="f">
                          <v:textbox>
                            <w:txbxContent>
                              <w:p w:rsidR="00B27B93" w:rsidRDefault="00F97948">
                                <w:r>
                                  <w:t>B</w:t>
                                </w:r>
                              </w:p>
                            </w:txbxContent>
                          </v:textbox>
                        </v:rect>
                        <v:rect id="矩形 1589" o:spid="_x0000_s1325" style="position:absolute;left:1050;top:132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h7msQA&#10;AADbAAAADwAAAGRycy9kb3ducmV2LnhtbESPQWvCQBSE7wX/w/IEL6IbpRVJXUUEMUhBjNbzI/ua&#10;hGbfxuyapP++WxB6HGbmG2a16U0lWmpcaVnBbBqBIM6sLjlXcL3sJ0sQziNrrCyTgh9ysFkPXlYY&#10;a9vxmdrU5yJA2MWooPC+jqV0WUEG3dTWxMH7so1BH2STS91gF+CmkvMoWkiDJYeFAmvaFZR9pw+j&#10;oMtO7e3ycZCn8S2xfE/uu/TzqNRo2G/fQXjq/X/42U60gtc3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Ie5rEAAAA2wAAAA8AAAAAAAAAAAAAAAAAmAIAAGRycy9k&#10;b3ducmV2LnhtbFBLBQYAAAAABAAEAPUAAACJAwAAAAA=&#10;" filled="f" stroked="f">
                          <v:textbox>
                            <w:txbxContent>
                              <w:p w:rsidR="00B27B93" w:rsidRDefault="00F97948">
                                <w:r>
                                  <w:t>C</w:t>
                                </w:r>
                              </w:p>
                            </w:txbxContent>
                          </v:textbox>
                        </v:rect>
                        <v:rect id="矩形 1590" o:spid="_x0000_s1326" style="position:absolute;left:1140;top:282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rl7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VG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GuXtxQAAANsAAAAPAAAAAAAAAAAAAAAAAJgCAABkcnMv&#10;ZG93bnJldi54bWxQSwUGAAAAAAQABAD1AAAAigMAAAAA&#10;" filled="f" stroked="f">
                          <v:textbox>
                            <w:txbxContent>
                              <w:p w:rsidR="00B27B93" w:rsidRDefault="00F97948">
                                <w:r>
                                  <w:t>M</w:t>
                                </w:r>
                              </w:p>
                            </w:txbxContent>
                          </v:textbox>
                        </v:rect>
                        <v:rect id="矩形 1591" o:spid="_x0000_s1327" style="position:absolute;left:750;top:1695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ZAdsQA&#10;AADbAAAADwAAAGRycy9kb3ducmV2LnhtbESPQWvCQBSE7wX/w/IEL6IbpVRJXUUEMUhBjNbzI/ua&#10;hGbfxuyapP++WxB6HGbmG2a16U0lWmpcaVnBbBqBIM6sLjlXcL3sJ0sQziNrrCyTgh9ysFkPXlYY&#10;a9vxmdrU5yJA2MWooPC+jqV0WUEG3dTWxMH7so1BH2STS91gF+CmkvMoepMGSw4LBda0Kyj7Th9G&#10;QZed2tvl4yBP41ti+Z7cd+nnUanRsN++g/DU+//ws51oBa8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WQHbEAAAA2wAAAA8AAAAAAAAAAAAAAAAAmAIAAGRycy9k&#10;b3ducmV2LnhtbFBLBQYAAAAABAAEAPUAAACJAwAAAAA=&#10;" filled="f" stroked="f">
                          <v:textbox>
                            <w:txbxContent>
                              <w:p w:rsidR="00B27B93" w:rsidRDefault="00F97948">
                                <w:proofErr w:type="gramStart"/>
                                <w:r>
                                  <w:t>θ</w:t>
                                </w:r>
                                <w:proofErr w:type="gramEnd"/>
                              </w:p>
                            </w:txbxContent>
                          </v:textbox>
                        </v:rect>
                        <v:rect id="矩形 1592" o:spid="_x0000_s1328" style="position:absolute;left:735;top:3000;width:61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nUBMIA&#10;AADbAAAADwAAAGRycy9kb3ducmV2LnhtbERPTWuDQBC9B/oflinkEuKaUkowrlICJRIKoabNeXCn&#10;KnVnjbtV+++7h0COj/ed5rPpxEiDay0r2EQxCOLK6pZrBZ/nt/UWhPPIGjvLpOCPHOTZwyLFRNuJ&#10;P2gsfS1CCLsEFTTe94mUrmrIoItsTxy4bzsY9AEOtdQDTiHcdPIpjl+kwZZDQ4M97Ruqfspfo2Cq&#10;TuPl/H6Qp9WlsHwtrvvy66jU8nF+3YHwNPu7+OYutILnMDZ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ydQEwgAAANsAAAAPAAAAAAAAAAAAAAAAAJgCAABkcnMvZG93&#10;bnJldi54bWxQSwUGAAAAAAQABAD1AAAAhwMAAAAA&#10;" filled="f" stroked="f">
                          <v:textbox>
                            <w:txbxContent>
                              <w:p w:rsidR="00B27B93" w:rsidRDefault="00F97948">
                                <w:proofErr w:type="gramStart"/>
                                <w:r>
                                  <w:t>θ</w:t>
                                </w:r>
                                <w:proofErr w:type="gramEnd"/>
                              </w:p>
                            </w:txbxContent>
                          </v:textbox>
                        </v:rect>
                      </v:group>
                      <v:group id="组合 1345" o:spid="_x0000_s1329" style="position:absolute;left:855;top:570;width:615;height:170" coordsize="615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<v:line id="直线 1594" o:spid="_x0000_s1330" style="position:absolute;flip:x;visibility:visible;mso-wrap-style:square" from="0,0" to="420,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9JG74AAADbAAAADwAAAGRycy9kb3ducmV2LnhtbERPTYvCMBC9C/6HMII3TSvoSjUWERRP&#10;K9vdi7ehGdtgMylJ1PrvN4eFPT7e97YcbCee5INxrCCfZyCIa6cNNwp+vo+zNYgQkTV2jknBmwKU&#10;u/Foi4V2L/6iZxUbkUI4FKigjbEvpAx1SxbD3PXEibs5bzEm6BupPb5SuO3kIstW0qLh1NBiT4eW&#10;6nv1sApOwdbk0LgwLC9V/vDXT/NxVWo6GfYbEJGG+C/+c5+1gmVan76kHyB3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4/0kbvgAAANsAAAAPAAAAAAAAAAAAAAAAAKEC&#10;AABkcnMvZG93bnJldi54bWxQSwUGAAAAAAQABAD5AAAAjAMAAAAA&#10;" strokeweight=".5pt"/>
                        <v:line id="直线 1595" o:spid="_x0000_s1331" style="position:absolute;flip:x;visibility:visible;mso-wrap-style:square" from="195,11" to="615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PsgMIAAADbAAAADwAAAGRycy9kb3ducmV2LnhtbESPwWrDMBBE74H+g9hCb7HsQNLiRgmh&#10;0NBTQp1efFusrS1irYyk2O7fV4FCj8PMvGG2+9n2YiQfjGMFRZaDIG6cNtwq+Lq8L19AhIissXdM&#10;Cn4owH73sNhiqd3EnzRWsRUJwqFEBV2MQyllaDqyGDI3ECfv23mLMUnfSu1xSnDby1Web6RFw2mh&#10;w4HeOmqu1c0qOAbbkEPjwrw+V8XN1yfzXCv19DgfXkFEmuN/+K/9oRWsC7h/S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7PsgMIAAADbAAAADwAAAAAAAAAAAAAA&#10;AAChAgAAZHJzL2Rvd25yZXYueG1sUEsFBgAAAAAEAAQA+QAAAJADAAAAAA==&#10;" strokeweight=".5pt"/>
                      </v:group>
                      <v:group id="组合 1348" o:spid="_x0000_s1332" style="position:absolute;left:885;top:1095;width:615;height:170" coordsize="615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    <v:line id="直线 1597" o:spid="_x0000_s1333" style="position:absolute;flip:x;visibility:visible;mso-wrap-style:square" from="0,0" to="420,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3XbMEAAADbAAAADwAAAGRycy9kb3ducmV2LnhtbESPQYvCMBSE74L/IbwFb5qq6ErXKCLs&#10;4kmx68Xbo3nbhm1eShK1/nsjCB6HmfmGWa4724gr+WAcKxiPMhDEpdOGKwWn3+/hAkSIyBobx6Tg&#10;TgHWq35vibl2Nz7StYiVSBAOOSqoY2xzKUNZk8Uwci1x8v6ctxiT9JXUHm8Jbhs5ybK5tGg4LdTY&#10;0ram8r+4WAU/wZbk0LjQzQ7F+OLPe/N5Vmrw0W2+QETq4jv8au+0gtkUnl/SD5C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LddswQAAANsAAAAPAAAAAAAAAAAAAAAA&#10;AKECAABkcnMvZG93bnJldi54bWxQSwUGAAAAAAQABAD5AAAAjwMAAAAA&#10;" strokeweight=".5pt"/>
                        <v:line id="直线 1598" o:spid="_x0000_s1334" style="position:absolute;flip:x;visibility:visible;mso-wrap-style:square" from="195,11" to="615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RPGMEAAADbAAAADwAAAGRycy9kb3ducmV2LnhtbESPQYvCMBSE74L/IbwFb5oq6krXKCLs&#10;4kmx68Xbo3nbhm1eShK1/nsjCB6HmfmGWa4724gr+WAcKxiPMhDEpdOGKwWn3+/hAkSIyBobx6Tg&#10;TgHWq35vibl2Nz7StYiVSBAOOSqoY2xzKUNZk8Uwci1x8v6ctxiT9JXUHm8Jbhs5ybK5tGg4LdTY&#10;0ram8r+4WAU/wZbk0LjQzQ7F+OLPe/N5Vmrw0W2+QETq4jv8au+0gtkUnl/SD5C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xE8YwQAAANsAAAAPAAAAAAAAAAAAAAAA&#10;AKECAABkcnMvZG93bnJldi54bWxQSwUGAAAAAAQABAD5AAAAjwMAAAAA&#10;" strokeweight=".5pt"/>
                      </v:group>
                    </v:group>
                  </w:pict>
                </mc:Fallback>
              </mc:AlternateContent>
            </w:r>
          </w:p>
          <w:p w:rsidR="00B27B93" w:rsidRDefault="00B27B93"/>
          <w:p w:rsidR="00B27B93" w:rsidRDefault="00B27B93">
            <w:bookmarkStart w:id="4" w:name="_GoBack"/>
            <w:bookmarkEnd w:id="4"/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862344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4681220</wp:posOffset>
                      </wp:positionH>
                      <wp:positionV relativeFrom="paragraph">
                        <wp:posOffset>78740</wp:posOffset>
                      </wp:positionV>
                      <wp:extent cx="619125" cy="9525"/>
                      <wp:effectExtent l="8255" t="10795" r="10795" b="8255"/>
                      <wp:wrapNone/>
                      <wp:docPr id="4" name="直线 5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19125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B3D0FF" id="直线 579" o:spid="_x0000_s1026" style="position:absolute;left:0;text-align:lef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8.6pt,6.2pt" to="417.35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">
                      <v:stroke dashstyle="dash"/>
                    </v:line>
                  </w:pict>
                </mc:Fallback>
              </mc:AlternateContent>
            </w:r>
          </w:p>
          <w:p w:rsidR="00B27B93" w:rsidRDefault="00862344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4831715</wp:posOffset>
                      </wp:positionH>
                      <wp:positionV relativeFrom="paragraph">
                        <wp:posOffset>182880</wp:posOffset>
                      </wp:positionV>
                      <wp:extent cx="293370" cy="258445"/>
                      <wp:effectExtent l="25400" t="55880" r="24130" b="9525"/>
                      <wp:wrapNone/>
                      <wp:docPr id="3" name="任意多边形 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3370" cy="258445"/>
                              </a:xfrm>
                              <a:custGeom>
                                <a:avLst/>
                                <a:gdLst>
                                  <a:gd name="T0" fmla="*/ 7777 w 293527"/>
                                  <a:gd name="T1" fmla="*/ 258267 h 258267"/>
                                  <a:gd name="T2" fmla="*/ -1748 w 293527"/>
                                  <a:gd name="T3" fmla="*/ 170160 h 258267"/>
                                  <a:gd name="T4" fmla="*/ -11273 w 293527"/>
                                  <a:gd name="T5" fmla="*/ 82054 h 258267"/>
                                  <a:gd name="T6" fmla="*/ 36352 w 293527"/>
                                  <a:gd name="T7" fmla="*/ 39192 h 258267"/>
                                  <a:gd name="T8" fmla="*/ 83977 w 293527"/>
                                  <a:gd name="T9" fmla="*/ -3670 h 258267"/>
                                  <a:gd name="T10" fmla="*/ 188752 w 293527"/>
                                  <a:gd name="T11" fmla="*/ -1289 h 258267"/>
                                  <a:gd name="T12" fmla="*/ 293527 w 293527"/>
                                  <a:gd name="T13" fmla="*/ 1092 h 258267"/>
                                  <a:gd name="T14" fmla="*/ 0 w 293527"/>
                                  <a:gd name="T15" fmla="*/ 0 h 258267"/>
                                  <a:gd name="T16" fmla="*/ 293527 w 293527"/>
                                  <a:gd name="T17" fmla="*/ 258267 h 2582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T14" t="T15" r="T16" b="T17"/>
                                <a:pathLst>
                                  <a:path w="293527" h="258267">
                                    <a:moveTo>
                                      <a:pt x="7777" y="258267"/>
                                    </a:moveTo>
                                    <a:cubicBezTo>
                                      <a:pt x="-1748" y="170160"/>
                                      <a:pt x="-11273" y="82054"/>
                                      <a:pt x="36352" y="39192"/>
                                    </a:cubicBezTo>
                                    <a:cubicBezTo>
                                      <a:pt x="83977" y="-3670"/>
                                      <a:pt x="188752" y="-1289"/>
                                      <a:pt x="293527" y="1092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A80B3" id="任意多边形 292" o:spid="_x0000_s1026" style="position:absolute;left:0;text-align:left;margin-left:380.45pt;margin-top:14.4pt;width:23.1pt;height:20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93527,258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" path="m7777,258267c-1748,170160,-11273,82054,36352,39192,83977,-3670,188752,-1289,293527,1092e" filled="f" strokeweight=".5pt">
                      <v:stroke endarrow="block"/>
                      <v:path o:connecttype="custom" o:connectlocs="7773,258445;-1747,170277;-11267,82111;36333,39219;83932,-3673;188651,-1290;293370,1093" o:connectangles="0,0,0,0,0,0,0" textboxrect="0,0,293527,258267"/>
                    </v:shape>
                  </w:pict>
                </mc:Fallback>
              </mc:AlternateContent>
            </w:r>
          </w:p>
          <w:p w:rsidR="00B27B93" w:rsidRDefault="00B27B93"/>
          <w:p w:rsidR="00B27B93" w:rsidRDefault="00B27B93"/>
          <w:p w:rsidR="00B27B93" w:rsidRDefault="00B27B93"/>
          <w:p w:rsidR="00B27B93" w:rsidRDefault="00B27B93"/>
          <w:p w:rsidR="00B27B93" w:rsidRDefault="00B27B93"/>
        </w:tc>
      </w:tr>
    </w:tbl>
    <w:p w:rsidR="00B27B93" w:rsidRDefault="00B27B93">
      <w:pPr>
        <w:ind w:firstLine="435"/>
      </w:pPr>
    </w:p>
    <w:p w:rsidR="00B27B93" w:rsidRDefault="00862344">
      <w:pPr>
        <w:ind w:firstLineChars="457" w:firstLine="9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89230</wp:posOffset>
                </wp:positionV>
                <wp:extent cx="1143000" cy="635"/>
                <wp:effectExtent l="11430" t="11430" r="7620" b="6985"/>
                <wp:wrapNone/>
                <wp:docPr id="2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3F2A12" id="Line 33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5.25pt,14.9pt" to="425.2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IiF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89230</wp:posOffset>
                </wp:positionV>
                <wp:extent cx="1143000" cy="635"/>
                <wp:effectExtent l="11430" t="11430" r="7620" b="6985"/>
                <wp:wrapNone/>
                <wp:docPr id="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F0830D" id="Line 32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5pt,14.9pt" to="193.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vun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"/>
            </w:pict>
          </mc:Fallback>
        </mc:AlternateContent>
      </w:r>
      <w:r w:rsidR="00F97948">
        <w:rPr>
          <w:rFonts w:hint="eastAsia"/>
        </w:rPr>
        <w:t>教研室主任</w:t>
      </w:r>
      <w:r w:rsidR="00F97948">
        <w:rPr>
          <w:rFonts w:hint="eastAsia"/>
        </w:rPr>
        <w:t xml:space="preserve">                                     </w:t>
      </w:r>
      <w:proofErr w:type="gramStart"/>
      <w:r w:rsidR="00F97948">
        <w:rPr>
          <w:rFonts w:hint="eastAsia"/>
        </w:rPr>
        <w:t>出卷人</w:t>
      </w:r>
      <w:proofErr w:type="gramEnd"/>
      <w:r w:rsidR="00F97948">
        <w:rPr>
          <w:rFonts w:hint="eastAsia"/>
        </w:rPr>
        <w:t xml:space="preserve">  </w:t>
      </w:r>
      <w:r w:rsidR="00F97948">
        <w:rPr>
          <w:rFonts w:hint="eastAsia"/>
        </w:rPr>
        <w:t>力学与材料教研室</w:t>
      </w:r>
    </w:p>
    <w:p w:rsidR="00B27B93" w:rsidRDefault="00B27B93">
      <w:pPr>
        <w:ind w:firstLine="435"/>
      </w:pPr>
    </w:p>
    <w:sectPr w:rsidR="00B27B93">
      <w:footerReference w:type="default" r:id="rId26"/>
      <w:pgSz w:w="11906" w:h="16838"/>
      <w:pgMar w:top="873" w:right="663" w:bottom="873" w:left="663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7948" w:rsidRDefault="00F97948">
      <w:r>
        <w:separator/>
      </w:r>
    </w:p>
  </w:endnote>
  <w:endnote w:type="continuationSeparator" w:id="0">
    <w:p w:rsidR="00F97948" w:rsidRDefault="00F979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27B93" w:rsidRDefault="00F97948">
    <w:pPr>
      <w:pStyle w:val="a3"/>
      <w:jc w:val="center"/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EE18F7">
      <w:rPr>
        <w:noProof/>
      </w:rPr>
      <w:t>6</w:t>
    </w:r>
    <w:r>
      <w:fldChar w:fldCharType="end"/>
    </w:r>
    <w:r>
      <w:rPr>
        <w:rFonts w:hint="eastAsia"/>
      </w:rPr>
      <w:t>页，共</w:t>
    </w:r>
    <w:r>
      <w:rPr>
        <w:rFonts w:hint="eastAsia"/>
      </w:rPr>
      <w:t>6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7948" w:rsidRDefault="00F97948">
      <w:r>
        <w:separator/>
      </w:r>
    </w:p>
  </w:footnote>
  <w:footnote w:type="continuationSeparator" w:id="0">
    <w:p w:rsidR="00F97948" w:rsidRDefault="00F9794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7B93"/>
    <w:rsid w:val="006276AA"/>
    <w:rsid w:val="00862344"/>
    <w:rsid w:val="00B27B93"/>
    <w:rsid w:val="00EE18F7"/>
    <w:rsid w:val="00F97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5:docId w15:val="{773CD583-D690-4C44-8FE5-5A166520E1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pPr>
      <w:keepNext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semiHidden/>
    <w:rPr>
      <w:kern w:val="2"/>
      <w:sz w:val="18"/>
      <w:szCs w:val="18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semiHidden/>
    <w:rPr>
      <w:kern w:val="2"/>
      <w:sz w:val="18"/>
      <w:szCs w:val="18"/>
    </w:rPr>
  </w:style>
  <w:style w:type="paragraph" w:customStyle="1" w:styleId="1">
    <w:name w:val="纯文本1"/>
    <w:basedOn w:val="a"/>
    <w:rPr>
      <w:rFonts w:ascii="宋体" w:hAnsi="Courier New" w:cs="黑体"/>
      <w:szCs w:val="21"/>
    </w:rPr>
  </w:style>
  <w:style w:type="character" w:customStyle="1" w:styleId="10">
    <w:name w:val="占位符文本1"/>
    <w:basedOn w:val="a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 textRotate="1"/>
    <customShpInfo spid="_x0000_s1026" textRotate="1"/>
    <customShpInfo spid="_x0000_s1027" textRotate="1"/>
    <customShpInfo spid="_x0000_s1028" textRotate="1"/>
    <customShpInfo spid="_x0000_s1029" textRotate="1"/>
    <customShpInfo spid="_x0000_s1030" textRotate="1"/>
    <customShpInfo spid="_x0000_s1031" textRotate="1"/>
    <customShpInfo spid="_x0000_s1032" textRotate="1"/>
    <customShpInfo spid="_x0000_s1033" textRotate="1"/>
    <customShpInfo spid="_x0000_s1037" wrapTextBox="1"/>
    <customShpInfo spid="_x0000_s1041" textRotate="1"/>
    <customShpInfo spid="_x0000_s1045" textRotate="1"/>
    <customShpInfo spid="_x0000_s1050" textRotate="1"/>
    <customShpInfo spid="_x0000_s1061" wrapTextBox="1"/>
    <customShpInfo spid="_x0000_s1062" wrapTextBox="1"/>
    <customShpInfo spid="_x0000_s1063" wrapTextBox="1"/>
    <customShpInfo spid="_x0000_s1064" wrapTextBox="1"/>
    <customShpInfo spid="_x0000_s1065" wrapTextBox="1"/>
    <customShpInfo spid="_x0000_s1066" wrapTextBox="1"/>
    <customShpInfo spid="_x0000_s1067" wrapTextBox="1"/>
    <customShpInfo spid="_x0000_s1068" wrapTextBox="1"/>
    <customShpInfo spid="_x0000_s1069" wrapTextBox="1"/>
    <customShpInfo spid="_x0000_s1070" wrapTextBox="1"/>
    <customShpInfo spid="_x0000_s1071" wrapTextBox="1"/>
    <customShpInfo spid="_x0000_s1072" wrapTextBox="1"/>
    <customShpInfo spid="_x0000_s1073" wrapTextBox="1"/>
    <customShpInfo spid="_x0000_s1074" wrapTextBox="1"/>
    <customShpInfo spid="_x0000_s1075" wrapTextBox="1"/>
    <customShpInfo spid="_x0000_s1076" wrapTextBox="1"/>
    <customShpInfo spid="_x0000_s1077" wrapTextBox="1"/>
    <customShpInfo spid="_x0000_s1078" wrapTextBox="1"/>
    <customShpInfo spid="_x0000_s1079" wrapTextBox="1"/>
    <customShpInfo spid="_x0000_s1082" textRotate="1"/>
    <customShpInfo spid="_x0000_s1083" textRotate="1"/>
    <customShpInfo spid="_x0000_s1084" textRotate="1"/>
    <customShpInfo spid="_x0000_s1085" textRotate="1"/>
    <customShpInfo spid="_x0000_s1086" textRotate="1"/>
    <customShpInfo spid="_x0000_s1087" textRotate="1"/>
    <customShpInfo spid="_x0000_s1088" textRotate="1"/>
    <customShpInfo spid="_x0000_s1089" textRotate="1"/>
    <customShpInfo spid="_x0000_s1090" textRotate="1"/>
    <customShpInfo spid="_x0000_s1091" textRotate="1"/>
    <customShpInfo spid="_x0000_s1093" textRotate="1"/>
    <customShpInfo spid="_x0000_s1094" textRotate="1"/>
    <customShpInfo spid="_x0000_s1095" textRotate="1"/>
    <customShpInfo spid="_x0000_s1096" textRotate="1"/>
    <customShpInfo spid="_x0000_s1098" textRotate="1"/>
    <customShpInfo spid="_x0000_s1099" textRotate="1"/>
    <customShpInfo spid="_x0000_s1100" textRotate="1"/>
    <customShpInfo spid="_x0000_s1101" textRotate="1"/>
    <customShpInfo spid="_x0000_s1102" textRotate="1"/>
    <customShpInfo spid="_x0000_s1103" textRotate="1"/>
    <customShpInfo spid="_x0000_s1104" textRotate="1"/>
    <customShpInfo spid="_x0000_s1105" textRotate="1"/>
    <customShpInfo spid="_x0000_s1106" textRotate="1"/>
    <customShpInfo spid="_x0000_s1107" textRotate="1"/>
    <customShpInfo spid="_x0000_s1108" textRotate="1"/>
    <customShpInfo spid="_x0000_s1109" textRotate="1"/>
    <customShpInfo spid="_x0000_s1110" textRotate="1"/>
    <customShpInfo spid="_x0000_s1111" textRotate="1"/>
    <customShpInfo spid="_x0000_s1112" textRotate="1"/>
    <customShpInfo spid="_x0000_s1113" textRotate="1"/>
    <customShpInfo spid="_x0000_s1117" textRotate="1"/>
    <customShpInfo spid="_x0000_s1118" textRotate="1"/>
    <customShpInfo spid="_x0000_s1119" textRotate="1"/>
    <customShpInfo spid="_x0000_s1120" textRotate="1"/>
    <customShpInfo spid="_x0000_s1121" textRotate="1"/>
    <customShpInfo spid="_x0000_s1122" textRotate="1"/>
    <customShpInfo spid="_x0000_s1123" textRotate="1"/>
    <customShpInfo spid="_x0000_s1124" textRotate="1"/>
    <customShpInfo spid="_x0000_s1125" textRotate="1"/>
    <customShpInfo spid="_x0000_s1198" textRotate="1"/>
    <customShpInfo spid="_x0000_s1201" textRotate="1"/>
    <customShpInfo spid="_x0000_s1202" textRotate="1"/>
    <customShpInfo spid="_x0000_s1204" textRotate="1"/>
    <customShpInfo spid="_x0000_s1206" textRotate="1"/>
    <customShpInfo spid="_x0000_s1207" textRotate="1"/>
    <customShpInfo spid="_x0000_s1208" textRotate="1"/>
    <customShpInfo spid="_x0000_s1210" textRotate="1"/>
    <customShpInfo spid="_x0000_s1211" textRotate="1"/>
    <customShpInfo spid="_x0000_s1212" textRotate="1"/>
    <customShpInfo spid="_x0000_s1213" textRotate="1"/>
    <customShpInfo spid="_x0000_s1214" textRotate="1"/>
    <customShpInfo spid="_x0000_s1215" textRotate="1"/>
    <customShpInfo spid="_x0000_s1216" textRotate="1"/>
    <customShpInfo spid="_x0000_s1217" textRotate="1"/>
    <customShpInfo spid="_x0000_s1219" textRotate="1"/>
    <customShpInfo spid="_x0000_s1220" textRotate="1"/>
    <customShpInfo spid="_x0000_s1222" textRotate="1"/>
    <customShpInfo spid="_x0000_s1223" textRotate="1"/>
    <customShpInfo spid="_x0000_s1224" textRotate="1"/>
    <customShpInfo spid="_x0000_s1225" textRotate="1"/>
    <customShpInfo spid="_x0000_s1227" textRotate="1"/>
    <customShpInfo spid="_x0000_s1228" textRotate="1"/>
    <customShpInfo spid="_x0000_s1229" textRotate="1"/>
    <customShpInfo spid="_x0000_s1230" textRotate="1"/>
    <customShpInfo spid="_x0000_s1231" textRotate="1"/>
    <customShpInfo spid="_x0000_s1232" textRotate="1"/>
    <customShpInfo spid="_x0000_s1235" textRotate="1"/>
    <customShpInfo spid="_x0000_s1236" textRotate="1"/>
    <customShpInfo spid="_x0000_s1237" textRotate="1"/>
    <customShpInfo spid="_x0000_s1238" textRotate="1"/>
    <customShpInfo spid="_x0000_s1239" textRotate="1"/>
    <customShpInfo spid="_x0000_s1241" textRotate="1"/>
    <customShpInfo spid="_x0000_s1244" textRotate="1"/>
    <customShpInfo spid="_x0000_s1245" textRotate="1"/>
    <customShpInfo spid="_x0000_s1247" textRotate="1"/>
    <customShpInfo spid="_x0000_s1248" textRotate="1"/>
    <customShpInfo spid="_x0000_s1249" textRotate="1"/>
    <customShpInfo spid="_x0000_s1250" textRotate="1"/>
    <customShpInfo spid="_x0000_s1252" textRotate="1"/>
    <customShpInfo spid="_x0000_s1253" textRotate="1"/>
    <customShpInfo spid="_x0000_s1254" textRotate="1"/>
    <customShpInfo spid="_x0000_s1255" textRotate="1"/>
    <customShpInfo spid="_x0000_s1258" textRotate="1"/>
    <customShpInfo spid="_x0000_s1259" textRotate="1"/>
    <customShpInfo spid="_x0000_s1262" textRotate="1"/>
    <customShpInfo spid="_x0000_s1263" textRotate="1"/>
    <customShpInfo spid="_x0000_s1264" textRotate="1"/>
    <customShpInfo spid="_x0000_s1265" textRotate="1"/>
    <customShpInfo spid="_x0000_s1267" textRotate="1"/>
    <customShpInfo spid="_x0000_s1268" textRotate="1"/>
    <customShpInfo spid="_x0000_s1269" textRotate="1"/>
    <customShpInfo spid="_x0000_s1270" textRotate="1"/>
    <customShpInfo spid="_x0000_s1272" textRotate="1"/>
    <customShpInfo spid="_x0000_s1273" textRotate="1"/>
    <customShpInfo spid="_x0000_s1275" textRotate="1"/>
    <customShpInfo spid="_x0000_s1276" textRotate="1"/>
    <customShpInfo spid="_x0000_s1277" textRotate="1"/>
    <customShpInfo spid="_x0000_s1278" textRotate="1"/>
    <customShpInfo spid="_x0000_s1279" textRotate="1"/>
    <customShpInfo spid="_x0000_s1280" textRotate="1"/>
    <customShpInfo spid="_x0000_s1282" textRotate="1"/>
    <customShpInfo spid="_x0000_s1284" textRotate="1"/>
    <customShpInfo spid="_x0000_s1285" textRotate="1"/>
    <customShpInfo spid="_x0000_s1287" textRotate="1"/>
    <customShpInfo spid="_x0000_s1289" textRotate="1"/>
    <customShpInfo spid="_x0000_s1291" textRotate="1"/>
    <customShpInfo spid="_x0000_s1293" textRotate="1"/>
    <customShpInfo spid="_x0000_s1294" textRotate="1"/>
    <customShpInfo spid="_x0000_s1296" textRotate="1"/>
    <customShpInfo spid="_x0000_s1297" textRotate="1"/>
    <customShpInfo spid="_x0000_s1298" textRotate="1"/>
    <customShpInfo spid="_x0000_s1299" textRotate="1"/>
    <customShpInfo spid="_x0000_s1300" textRotate="1"/>
    <customShpInfo spid="_x0000_s1301" textRotate="1"/>
    <customShpInfo spid="_x0000_s1302" textRotate="1"/>
    <customShpInfo spid="_x0000_s1303" textRotate="1"/>
    <customShpInfo spid="_x0000_s1304" textRotate="1"/>
    <customShpInfo spid="_x0000_s1306" textRotate="1"/>
    <customShpInfo spid="_x0000_s1307" textRotate="1"/>
    <customShpInfo spid="_x0000_s1314" textRotate="1"/>
    <customShpInfo spid="_x0000_s1315" textRotate="1"/>
    <customShpInfo spid="_x0000_s1316" textRotate="1"/>
    <customShpInfo spid="_x0000_s1317" textRotate="1"/>
    <customShpInfo spid="_x0000_s1319" textRotate="1"/>
    <customShpInfo spid="_x0000_s1321" textRotate="1"/>
    <customShpInfo spid="_x0000_s1322" textRotate="1"/>
    <customShpInfo spid="_x0000_s1323" textRotate="1"/>
    <customShpInfo spid="_x0000_s1325" textRotate="1"/>
    <customShpInfo spid="_x0000_s1327" textRotate="1"/>
    <customShpInfo spid="_x0000_s1328" textRotate="1"/>
    <customShpInfo spid="_x0000_s1329" textRotate="1"/>
    <customShpInfo spid="_x0000_s1331" textRotate="1"/>
    <customShpInfo spid="_x0000_s1332" textRotate="1"/>
    <customShpInfo spid="_x0000_s1334" textRotate="1"/>
    <customShpInfo spid="_x0000_s1335" textRotate="1"/>
    <customShpInfo spid="_x0000_s1336" textRotate="1"/>
    <customShpInfo spid="_x0000_s1337" textRotate="1"/>
    <customShpInfo spid="_x0000_s1338" textRotate="1"/>
    <customShpInfo spid="_x0000_s1339" textRotate="1"/>
    <customShpInfo spid="_x0000_s1340" textRotate="1"/>
    <customShpInfo spid="_x0000_s1342" textRotate="1"/>
    <customShpInfo spid="_x0000_s1343" textRotate="1"/>
    <customShpInfo spid="_x0000_s1344" textRotate="1"/>
    <customShpInfo spid="_x0000_s1345" textRotate="1"/>
    <customShpInfo spid="_x0000_s1346" textRotate="1"/>
    <customShpInfo spid="_x0000_s1347" textRotate="1"/>
    <customShpInfo spid="_x0000_s1348" textRotate="1"/>
    <customShpInfo spid="_x0000_s1349" textRotate="1"/>
    <customShpInfo spid="_x0000_s1350" textRotate="1"/>
    <customShpInfo spid="_x0000_s1352" textRotate="1"/>
    <customShpInfo spid="_x0000_s1353" textRotate="1"/>
    <customShpInfo spid="_x0000_s1355" textRotate="1"/>
    <customShpInfo spid="_x0000_s135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78</Words>
  <Characters>1590</Characters>
  <Application>Microsoft Office Word</Application>
  <DocSecurity>0</DocSecurity>
  <Lines>13</Lines>
  <Paragraphs>3</Paragraphs>
  <ScaleCrop>false</ScaleCrop>
  <Company/>
  <LinksUpToDate>false</LinksUpToDate>
  <CharactersWithSpaces>1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zy</dc:creator>
  <cp:lastModifiedBy>YJ Wang</cp:lastModifiedBy>
  <cp:revision>3</cp:revision>
  <cp:lastPrinted>2017-01-10T18:30:00Z</cp:lastPrinted>
  <dcterms:created xsi:type="dcterms:W3CDTF">2017-01-10T05:28:00Z</dcterms:created>
  <dcterms:modified xsi:type="dcterms:W3CDTF">2017-01-10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167</vt:lpwstr>
  </property>
</Properties>
</file>